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4" r:id="rId3"/>
    <p:sldMasterId id="2147483687" r:id="rId4"/>
    <p:sldMasterId id="2147483692" r:id="rId5"/>
  </p:sldMasterIdLst>
  <p:notesMasterIdLst>
    <p:notesMasterId r:id="rId22"/>
  </p:notesMasterIdLst>
  <p:sldIdLst>
    <p:sldId id="257" r:id="rId6"/>
    <p:sldId id="283" r:id="rId7"/>
    <p:sldId id="284" r:id="rId8"/>
    <p:sldId id="285" r:id="rId9"/>
    <p:sldId id="286" r:id="rId10"/>
    <p:sldId id="262" r:id="rId11"/>
    <p:sldId id="270" r:id="rId12"/>
    <p:sldId id="271" r:id="rId13"/>
    <p:sldId id="295" r:id="rId14"/>
    <p:sldId id="272" r:id="rId15"/>
    <p:sldId id="291" r:id="rId16"/>
    <p:sldId id="294" r:id="rId17"/>
    <p:sldId id="296" r:id="rId18"/>
    <p:sldId id="292" r:id="rId19"/>
    <p:sldId id="293" r:id="rId20"/>
    <p:sldId id="28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23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49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656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0633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080E0C2-0D4A-4881-ADBA-8A3F58F527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588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1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0E191392-46B3-4988-B725-C457EAD2BD85}" type="datetimeFigureOut">
              <a:rPr lang="en-US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5DE37A7-131E-4749-AAF7-688385F4FE9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B4E1BB7-1AEA-4241-A1A4-B3E9CE44291D}" type="datetimeFigureOut">
              <a:rPr lang="en-US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F9FDBEA-6FCD-439E-9496-7EE16FD1029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3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332DFF-139B-4A56-89CE-268933A5BF12}" type="datetimeFigureOut">
              <a:rPr lang="zh-CN" altLang="en-US" smtClean="0"/>
              <a:t>2022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58A4B-13F8-4102-82ED-E8F168419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6DAC8-406F-4D4A-A7A2-39A39F33331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794385" y="930593"/>
            <a:ext cx="10602913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marR="0" lvl="1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none" strike="noStrike" kern="1200" cap="none" spc="0" normalizeH="0" baseline="0" noProof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hào mừng các em đến với tiết 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075459" cy="13716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032776" y="1045628"/>
            <a:ext cx="1148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óm</a:t>
            </a:r>
            <a:r>
              <a:rPr lang="en-US" sz="2400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ắt</a:t>
            </a:r>
            <a:endParaRPr lang="en-US" sz="2400" u="sng" dirty="0"/>
          </a:p>
        </p:txBody>
      </p:sp>
      <p:sp>
        <p:nvSpPr>
          <p:cNvPr id="14" name="Right Brace 13"/>
          <p:cNvSpPr/>
          <p:nvPr/>
        </p:nvSpPr>
        <p:spPr>
          <a:xfrm rot="5400000" flipV="1">
            <a:off x="5625112" y="93326"/>
            <a:ext cx="366445" cy="559231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335857" y="3069653"/>
            <a:ext cx="1705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5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2998731" y="2012633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</a:rPr>
              <a:t>9 </a:t>
            </a:r>
            <a:r>
              <a:rPr lang="en-US" sz="2400" dirty="0" err="1" smtClean="0">
                <a:latin typeface="Times New Roman" panose="02020603050405020304" pitchFamily="18" charset="0"/>
              </a:rPr>
              <a:t>bông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5335857" y="3619124"/>
            <a:ext cx="1148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u="sng" dirty="0"/>
          </a:p>
        </p:txBody>
      </p:sp>
      <p:grpSp>
        <p:nvGrpSpPr>
          <p:cNvPr id="20" name="Group 19"/>
          <p:cNvGrpSpPr/>
          <p:nvPr/>
        </p:nvGrpSpPr>
        <p:grpSpPr>
          <a:xfrm>
            <a:off x="2989767" y="2470788"/>
            <a:ext cx="5614723" cy="90870"/>
            <a:chOff x="1502157" y="2424832"/>
            <a:chExt cx="5614723" cy="90870"/>
          </a:xfrm>
        </p:grpSpPr>
        <p:grpSp>
          <p:nvGrpSpPr>
            <p:cNvPr id="21" name="Group 20"/>
            <p:cNvGrpSpPr/>
            <p:nvPr/>
          </p:nvGrpSpPr>
          <p:grpSpPr>
            <a:xfrm>
              <a:off x="1502157" y="2435020"/>
              <a:ext cx="5614723" cy="80682"/>
              <a:chOff x="421342" y="4253751"/>
              <a:chExt cx="5614723" cy="80682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430306" y="4289612"/>
                <a:ext cx="560575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421342" y="4253751"/>
                <a:ext cx="0" cy="80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550500" y="4253751"/>
                <a:ext cx="0" cy="80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>
              <a:off x="3848247" y="2424832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928696" y="2428203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995494" y="2430475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116880" y="2432750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ight Brace 28"/>
          <p:cNvSpPr/>
          <p:nvPr/>
        </p:nvSpPr>
        <p:spPr>
          <a:xfrm rot="16200000" flipV="1">
            <a:off x="5602702" y="-722031"/>
            <a:ext cx="366445" cy="559231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932966" y="1459185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ọ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0" y="4224751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00"/>
                </a:solidFill>
                <a:latin typeface="+mj-lt"/>
              </a:rPr>
              <a:t>Mai cắm được số lọ hoa là:</a:t>
            </a:r>
          </a:p>
          <a:p>
            <a:pPr algn="ctr"/>
            <a:r>
              <a:rPr lang="vi-VN" sz="2800" dirty="0">
                <a:solidFill>
                  <a:srgbClr val="000000"/>
                </a:solidFill>
                <a:latin typeface="+mj-lt"/>
              </a:rPr>
              <a:t>45 : 9 = 5 (lọ)</a:t>
            </a:r>
          </a:p>
          <a:p>
            <a:pPr algn="ctr"/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                                   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Đáp </a:t>
            </a:r>
            <a:r>
              <a:rPr lang="vi-VN" sz="2800" dirty="0">
                <a:solidFill>
                  <a:srgbClr val="000000"/>
                </a:solidFill>
                <a:latin typeface="+mj-lt"/>
              </a:rPr>
              <a:t>số: 5 l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6" grpId="0"/>
      <p:bldP spid="18" grpId="0"/>
      <p:bldP spid="19" grpId="0"/>
      <p:bldP spid="29" grpId="0" animBg="1"/>
      <p:bldP spid="30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075459" cy="313316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3537500"/>
            <a:ext cx="1219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ô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ô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t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t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988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67304"/>
              </p:ext>
            </p:extLst>
          </p:nvPr>
        </p:nvGraphicFramePr>
        <p:xfrm>
          <a:off x="7261411" y="3577841"/>
          <a:ext cx="362697" cy="69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1411" y="3577841"/>
                        <a:ext cx="362697" cy="695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66863"/>
              </p:ext>
            </p:extLst>
          </p:nvPr>
        </p:nvGraphicFramePr>
        <p:xfrm>
          <a:off x="7274859" y="4214398"/>
          <a:ext cx="362696" cy="78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4859" y="4214398"/>
                        <a:ext cx="362696" cy="78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69142"/>
              </p:ext>
            </p:extLst>
          </p:nvPr>
        </p:nvGraphicFramePr>
        <p:xfrm>
          <a:off x="6318437" y="4961963"/>
          <a:ext cx="3619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361273" imgH="693273" progId="Equation.DSMT4">
                  <p:embed/>
                </p:oleObj>
              </mc:Choice>
              <mc:Fallback>
                <p:oleObj name="Equation" r:id="rId10" imgW="361273" imgH="6932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8437" y="4961963"/>
                        <a:ext cx="3619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2164976" y="2604076"/>
            <a:ext cx="537882" cy="5725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323293" y="2560638"/>
            <a:ext cx="537882" cy="5725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021671" cy="5701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78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3602" y="4813815"/>
            <a:ext cx="44374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 </a:t>
            </a:r>
            <a:r>
              <a:rPr lang="it-IT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it-IT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số con ếch là 3 con ếc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417810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57169"/>
              </p:ext>
            </p:extLst>
          </p:nvPr>
        </p:nvGraphicFramePr>
        <p:xfrm>
          <a:off x="1455570" y="4675914"/>
          <a:ext cx="361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61273" imgH="786286" progId="Equation.DSMT4">
                  <p:embed/>
                </p:oleObj>
              </mc:Choice>
              <mc:Fallback>
                <p:oleObj name="Equation" r:id="rId4" imgW="361273" imgH="7862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5570" y="4675914"/>
                        <a:ext cx="36195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4813814"/>
            <a:ext cx="4527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  </a:t>
            </a:r>
            <a:r>
              <a:rPr lang="it-IT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ố </a:t>
            </a:r>
            <a:r>
              <a:rPr lang="it-IT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ếch là 2 con ếc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3514"/>
              </p:ext>
            </p:extLst>
          </p:nvPr>
        </p:nvGraphicFramePr>
        <p:xfrm>
          <a:off x="6631039" y="4690307"/>
          <a:ext cx="267510" cy="75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1039" y="4690307"/>
                        <a:ext cx="267510" cy="75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817520" y="647114"/>
            <a:ext cx="9225618" cy="1378634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969920" y="686970"/>
            <a:ext cx="2630215" cy="1378634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65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 animBg="1"/>
      <p:bldP spid="12" grpId="1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8091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478871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16620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random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>
          <a:xfrm>
            <a:off x="1921412" y="2757754"/>
            <a:ext cx="7765366" cy="23808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15000" b="1" cap="none" spc="0" dirty="0" err="1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Trò</a:t>
            </a:r>
            <a:r>
              <a:rPr lang="en-US" sz="15000" b="1" cap="none" spc="0" dirty="0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 </a:t>
            </a:r>
            <a:r>
              <a:rPr lang="en-US" sz="15000" b="1" cap="none" spc="0" dirty="0" err="1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chơi</a:t>
            </a:r>
            <a:r>
              <a:rPr lang="en-US" sz="15000" b="1" cap="none" spc="0" dirty="0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 Ong </a:t>
            </a:r>
            <a:r>
              <a:rPr lang="en-US" sz="15000" b="1" cap="none" spc="0" dirty="0" err="1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Về</a:t>
            </a:r>
            <a:r>
              <a:rPr lang="en-US" sz="15000" b="1" cap="none" spc="0" dirty="0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 </a:t>
            </a:r>
            <a:r>
              <a:rPr lang="en-US" sz="15000" b="1" cap="none" spc="0" dirty="0" err="1" smtClean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MercuriusScript" panose="01010101010101010101" pitchFamily="2" charset="0"/>
              </a:rPr>
              <a:t>Tổ</a:t>
            </a:r>
            <a:endParaRPr lang="en-US" sz="15000" b="1" cap="none" spc="0" dirty="0">
              <a:ln w="0">
                <a:noFill/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MercuriusScript" panose="01010101010101010101" pitchFamily="2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571641" y="4426472"/>
            <a:ext cx="4557399" cy="1424293"/>
          </a:xfrm>
          <a:prstGeom prst="roundRect">
            <a:avLst>
              <a:gd name="adj" fmla="val 50000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bg1"/>
                </a:solidFill>
                <a:latin typeface="SVN-Whimsy" panose="02040603050506020204" pitchFamily="18" charset="0"/>
                <a:cs typeface="Times New Roman" panose="02020603050405020304" pitchFamily="18" charset="0"/>
              </a:rPr>
              <a:t>Bắt</a:t>
            </a:r>
            <a:r>
              <a:rPr lang="en-US" sz="4800" b="1" dirty="0" smtClean="0">
                <a:solidFill>
                  <a:schemeClr val="bg1"/>
                </a:solidFill>
                <a:latin typeface="SVN-Whims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SVN-Whimsy" panose="02040603050506020204" pitchFamily="18" charset="0"/>
                <a:cs typeface="Times New Roman" panose="02020603050405020304" pitchFamily="18" charset="0"/>
              </a:rPr>
              <a:t>đầu</a:t>
            </a:r>
            <a:endParaRPr lang="en-US" sz="4800" b="1" dirty="0">
              <a:solidFill>
                <a:schemeClr val="bg1"/>
              </a:solidFill>
              <a:latin typeface="SVN-Whimsy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5" r="62126" b="66794"/>
          <a:stretch>
            <a:fillRect/>
          </a:stretch>
        </p:blipFill>
        <p:spPr>
          <a:xfrm>
            <a:off x="131692" y="84406"/>
            <a:ext cx="2597440" cy="1730326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0" t="5948" b="66360"/>
          <a:stretch>
            <a:fillRect/>
          </a:stretch>
        </p:blipFill>
        <p:spPr>
          <a:xfrm>
            <a:off x="9686778" y="35169"/>
            <a:ext cx="2505222" cy="189914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5" t="68718" r="64633" b="8103"/>
          <a:stretch>
            <a:fillRect/>
          </a:stretch>
        </p:blipFill>
        <p:spPr>
          <a:xfrm>
            <a:off x="829993" y="3631647"/>
            <a:ext cx="1899139" cy="158965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21" t="68923" r="3094" b="6872"/>
          <a:stretch>
            <a:fillRect/>
          </a:stretch>
        </p:blipFill>
        <p:spPr>
          <a:xfrm>
            <a:off x="9965503" y="3640864"/>
            <a:ext cx="2152358" cy="1659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" t="36316" r="61269" b="32573"/>
          <a:stretch>
            <a:fillRect/>
          </a:stretch>
        </p:blipFill>
        <p:spPr>
          <a:xfrm>
            <a:off x="10023969" y="171568"/>
            <a:ext cx="2566288" cy="21336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98156" y="540042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6331" y="531827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83499" y="543458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108585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879845" y="612412"/>
            <a:ext cx="9413608" cy="313248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 : 6 = ?</a:t>
            </a:r>
            <a:endParaRPr 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>
            <a:off x="3704565" y="4347780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>
            <a:off x="1374644" y="4242779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 flipH="1">
            <a:off x="6932610" y="4347780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659" y="81116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524" y="1004910"/>
            <a:ext cx="1926976" cy="1926976"/>
          </a:xfrm>
          <a:prstGeom prst="rect">
            <a:avLst/>
          </a:prstGeom>
        </p:spPr>
      </p:pic>
      <p:sp>
        <p:nvSpPr>
          <p:cNvPr id="44" name="NextQuestion">
            <a:hlinkClick r:id="" action="ppaction://hlinkshowjump?jump=nextslide"/>
          </p:cNvPr>
          <p:cNvSpPr/>
          <p:nvPr/>
        </p:nvSpPr>
        <p:spPr>
          <a:xfrm>
            <a:off x="4669880" y="3744686"/>
            <a:ext cx="3093893" cy="1523999"/>
          </a:xfrm>
          <a:prstGeom prst="roundRect">
            <a:avLst/>
          </a:prstGeom>
          <a:blipFill>
            <a:blip r:embed="rId6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 smtClean="0">
                <a:latin typeface="SVN-Whims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theo</a:t>
            </a:r>
            <a:endParaRPr lang="en-US" sz="2800" b="1" dirty="0">
              <a:latin typeface="SVN-Whimsy" panose="0204060305050602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3.33333E-6 0.00046 C -0.00039 -0.01042 -0.00039 -0.0206 -0.00104 -0.03079 C -0.00117 -0.03334 -0.00182 -0.03588 -0.00208 -0.0382 C -0.00468 -0.05903 -0.00169 -0.0375 -0.00403 -0.05486 C -0.0039 -0.05764 -0.00221 -0.07454 -0.00104 -0.08079 C 0.00026 -0.08773 0.00131 -0.09144 0.00313 -0.09746 C 0.00417 -0.1007 0.00508 -0.10417 0.00625 -0.10695 C 0.00716 -0.10903 0.00847 -0.10996 0.00938 -0.11181 C 0.01159 -0.11621 0.01289 -0.12385 0.01563 -0.12593 C 0.02084 -0.12986 0.01771 -0.12801 0.025 -0.13079 C 0.02891 -0.12986 0.03269 -0.12824 0.03646 -0.12824 C 0.04128 -0.12824 0.0431 -0.1301 0.04688 -0.13334 C 0.04753 -0.13565 0.04844 -0.13773 0.04909 -0.14028 C 0.05105 -0.15093 0.04909 -0.14769 0.05118 -0.15695 C 0.0517 -0.15949 0.05248 -0.16158 0.05313 -0.16389 C 0.05391 -0.16898 0.05391 -0.17431 0.05521 -0.17824 C 0.0655 -0.20949 0.05287 -0.1706 0.06042 -0.19491 C 0.06185 -0.19908 0.06472 -0.20834 0.0668 -0.21158 C 0.06771 -0.2132 0.06875 -0.2132 0.0698 -0.21389 C 0.07709 -0.20834 0.07409 -0.20764 0.0793 -0.21158 C 0.08034 -0.2132 0.08164 -0.21412 0.08243 -0.21644 C 0.08308 -0.21829 0.08282 -0.2213 0.08347 -0.22338 C 0.08464 -0.22848 0.0862 -0.2331 0.08763 -0.23773 L 0.08972 -0.24491 C 0.08998 -0.24723 0.09011 -0.24977 0.09076 -0.25232 C 0.09193 -0.25695 0.09414 -0.26088 0.09493 -0.26644 C 0.09558 -0.27107 0.09623 -0.27732 0.09805 -0.28056 C 0.09896 -0.28218 0.1 -0.28218 0.10105 -0.2831 L 0.10743 -0.27801 L 0.11055 -0.2757 C 0.11159 -0.27662 0.11341 -0.2757 0.11368 -0.27801 C 0.11472 -0.29005 0.11237 -0.29838 0.11159 -0.30903 C 0.11107 -0.31528 0.11094 -0.32176 0.11055 -0.32801 C 0.11016 -0.33519 0.11003 -0.34236 0.10951 -0.34954 C 0.10925 -0.35185 0.10873 -0.35417 0.10834 -0.35648 C 0.10716 -0.37824 0.10651 -0.37732 0.10834 -0.40417 C 0.10873 -0.40903 0.1099 -0.41366 0.11055 -0.41852 L 0.11159 -0.42547 C 0.11198 -0.42778 0.11198 -0.43056 0.11263 -0.43264 C 0.11641 -0.44584 0.11407 -0.43727 0.11888 -0.4588 C 0.11953 -0.46204 0.12058 -0.46505 0.12097 -0.46829 C 0.12331 -0.49074 0.1211 -0.48264 0.12618 -0.49445 C 0.12657 -0.49699 0.12644 -0.49977 0.12722 -0.50162 C 0.12891 -0.50556 0.13347 -0.51088 0.13347 -0.51065 C 0.13516 -0.50949 0.13724 -0.50926 0.13868 -0.50625 C 0.1405 -0.50278 0.14141 -0.49699 0.14284 -0.49213 L 0.14701 -0.47778 C 0.14779 -0.47547 0.1487 -0.47338 0.14909 -0.4706 C 0.14948 -0.46829 0.14961 -0.46574 0.15013 -0.46366 C 0.15013 -0.46343 0.15339 -0.45625 0.15443 -0.45417 L 0.15443 -0.45371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3 -0.45371 L 0.15443 -0.45348 C 0.1556 -0.46019 0.15677 -0.46644 0.15795 -0.47292 C 0.15847 -0.4757 0.15873 -0.47848 0.15912 -0.48125 C 0.15951 -0.48357 0.16003 -0.48565 0.16029 -0.48773 C 0.1612 -0.49329 0.16172 -0.49908 0.16263 -0.50463 L 0.16511 -0.51736 C 0.1655 -0.51945 0.16602 -0.52153 0.16628 -0.52361 C 0.16875 -0.54514 0.16615 -0.52547 0.16862 -0.54074 C 0.16914 -0.54352 0.16914 -0.54653 0.1698 -0.54908 C 0.1711 -0.55371 0.17305 -0.55764 0.17461 -0.56181 L 0.17696 -0.56806 C 0.17774 -0.57037 0.17813 -0.57315 0.1793 -0.57454 L 0.18295 -0.57871 C 0.1849 -0.57801 0.18711 -0.57824 0.18894 -0.57662 C 0.19037 -0.57523 0.19115 -0.57199 0.19245 -0.57037 C 0.19388 -0.56852 0.19558 -0.56736 0.19727 -0.56598 C 0.20404 -0.54792 0.19493 -0.56922 0.20313 -0.55764 C 0.2043 -0.55602 0.20443 -0.55278 0.2056 -0.55116 C 0.2069 -0.54931 0.20886 -0.54885 0.21029 -0.54699 C 0.21172 -0.54514 0.2125 -0.54236 0.21394 -0.54074 C 0.21615 -0.5375 0.22097 -0.53218 0.22097 -0.53195 C 0.22878 -0.53681 0.22123 -0.53033 0.22578 -0.54074 C 0.2267 -0.5426 0.22826 -0.54329 0.2293 -0.54491 C 0.23607 -0.55533 0.23529 -0.55417 0.23894 -0.56389 C 0.24102 -0.575 0.23868 -0.56598 0.24362 -0.57662 C 0.24453 -0.57848 0.24506 -0.58125 0.24597 -0.58287 C 0.24701 -0.58473 0.24844 -0.58565 0.24961 -0.58727 C 0.25091 -0.58912 0.25183 -0.5919 0.25313 -0.59352 C 0.25417 -0.59491 0.2556 -0.59468 0.25677 -0.5956 C 0.25808 -0.59676 0.25899 -0.59885 0.26029 -0.6 C 0.26263 -0.60162 0.26745 -0.60417 0.26745 -0.60394 C 0.26836 -0.60394 0.27539 -0.60185 0.27696 -0.6 C 0.27839 -0.59815 0.2793 -0.59537 0.2806 -0.59352 C 0.28164 -0.5919 0.28295 -0.59074 0.28412 -0.58935 C 0.2849 -0.58727 0.28555 -0.58496 0.28646 -0.58287 C 0.28933 -0.57685 0.29011 -0.57662 0.29362 -0.57246 C 0.2948 -0.56968 0.2961 -0.5669 0.29727 -0.56389 C 0.29805 -0.56181 0.29844 -0.55926 0.29961 -0.55764 C 0.30052 -0.55625 0.30209 -0.55648 0.30313 -0.55556 C 0.31237 -0.54723 0.30131 -0.5544 0.31029 -0.54908 C 0.31511 -0.54977 0.31993 -0.54977 0.32461 -0.55116 C 0.32709 -0.55185 0.33177 -0.55556 0.33177 -0.55533 L 0.33894 -0.56389 C 0.34011 -0.56528 0.34141 -0.56644 0.34245 -0.56806 C 0.34362 -0.57037 0.34466 -0.57269 0.34597 -0.57454 C 0.34831 -0.57755 0.35118 -0.5794 0.35313 -0.58287 C 0.3543 -0.58519 0.35534 -0.58773 0.35677 -0.58935 C 0.35782 -0.59051 0.35912 -0.59051 0.36029 -0.59144 C 0.37058 -0.59931 0.36029 -0.59283 0.36862 -0.59769 C 0.3698 -0.59931 0.37084 -0.60116 0.37214 -0.60209 C 0.37969 -0.60695 0.3931 -0.60255 0.39844 -0.60209 C 0.40677 -0.59213 0.39636 -0.60463 0.40677 -0.59144 C 0.40795 -0.59005 0.40912 -0.58866 0.41029 -0.58727 C 0.41459 -0.57593 0.41172 -0.58264 0.4198 -0.56806 C 0.42097 -0.56598 0.4224 -0.56435 0.42344 -0.56181 C 0.42826 -0.54861 0.42279 -0.56158 0.4293 -0.55116 C 0.4319 -0.54723 0.43373 -0.5419 0.43646 -0.53843 C 0.43763 -0.53704 0.43894 -0.53588 0.44011 -0.53426 C 0.44141 -0.53241 0.44219 -0.5294 0.44362 -0.52801 C 0.44506 -0.52639 0.44688 -0.52685 0.44844 -0.5257 C 0.45 -0.52477 0.45157 -0.52292 0.45313 -0.52153 C 0.4543 -0.5206 0.45547 -0.52014 0.45677 -0.51945 C 0.46341 -0.52014 0.47019 -0.52037 0.47696 -0.52153 C 0.48555 -0.52292 0.47813 -0.52361 0.48529 -0.5257 C 0.48881 -0.52685 0.49245 -0.52732 0.49597 -0.52801 C 0.50065 -0.53195 0.50039 -0.53148 0.5043 -0.53635 C 0.50495 -0.53727 0.5112 -0.54584 0.51263 -0.54699 C 0.5142 -0.54815 0.51589 -0.54838 0.51745 -0.54908 C 0.51823 -0.55116 0.51875 -0.55394 0.5198 -0.55556 C 0.52084 -0.55695 0.52227 -0.55648 0.52344 -0.55764 C 0.52591 -0.55996 0.52813 -0.5632 0.53047 -0.56598 L 0.53047 -0.56574 C 0.53503 -0.57408 0.53256 -0.57153 0.53763 -0.57454 C 0.5405 -0.5794 0.54245 -0.58357 0.54597 -0.58727 C 0.54714 -0.58843 0.54844 -0.58843 0.54961 -0.58935 C 0.55078 -0.59051 0.55196 -0.59236 0.55313 -0.59352 C 0.55469 -0.59514 0.55638 -0.5963 0.55795 -0.59769 C 0.55912 -0.59908 0.56016 -0.60139 0.56146 -0.60209 C 0.56537 -0.60417 0.5694 -0.60486 0.57331 -0.60625 L 0.5793 -0.60834 C 0.58841 -0.60764 0.59766 -0.60741 0.60664 -0.60625 C 0.6099 -0.60579 0.6112 -0.60255 0.61381 -0.6 C 0.61537 -0.59838 0.61693 -0.59676 0.61862 -0.5956 C 0.62019 -0.59468 0.62175 -0.59445 0.62331 -0.59352 C 0.6319 -0.58912 0.62084 -0.59352 0.63295 -0.58935 C 0.63685 -0.59005 0.64089 -0.59005 0.6448 -0.59144 C 0.64727 -0.59236 0.64948 -0.59468 0.65196 -0.5956 C 0.65795 -0.59838 0.65521 -0.59676 0.66029 -0.6 C 0.66146 -0.60139 0.6625 -0.60324 0.66381 -0.60417 C 0.66537 -0.60533 0.66719 -0.60463 0.66862 -0.60625 C 0.6698 -0.60764 0.67019 -0.61042 0.67097 -0.6125 C 0.6737 -0.61181 0.67657 -0.61135 0.6793 -0.61042 C 0.68086 -0.60996 0.68243 -0.60903 0.68412 -0.60834 C 0.68607 -0.60764 0.68802 -0.60695 0.68998 -0.60625 C 0.69167 -0.60486 0.6931 -0.60324 0.6948 -0.60209 C 0.70157 -0.59676 0.69571 -0.60417 0.70547 -0.59352 C 0.70847 -0.59028 0.71094 -0.58635 0.71381 -0.58287 C 0.71771 -0.57848 0.72188 -0.57477 0.72578 -0.57037 C 0.73099 -0.56412 0.72813 -0.5676 0.73412 -0.55973 C 0.73881 -0.54723 0.73698 -0.54746 0.74362 -0.54283 C 0.74597 -0.54098 0.74831 -0.53982 0.75078 -0.53843 L 0.7543 -0.53635 L 0.75795 -0.53218 L 0.75795 -0.53195 " pathEditMode="relative" rAng="0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169" y="-794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5 -0.00023 L -0.00065 0.00023 C 0.00547 -0.01667 0.00612 -0.01667 0.00989 -0.03218 C 0.0108 -0.03588 0.01159 -0.03935 0.01224 -0.04282 C 0.01354 -0.04931 0.0138 -0.05648 0.01588 -0.06204 C 0.01875 -0.06991 0.02122 -0.07593 0.02304 -0.08542 C 0.02344 -0.0875 0.0237 -0.08982 0.02422 -0.0919 C 0.02487 -0.09398 0.02578 -0.09583 0.02643 -0.09815 C 0.02734 -0.10162 0.02838 -0.10995 0.02877 -0.1132 C 0.02916 -0.11528 0.02969 -0.11736 0.03008 -0.11945 C 0.02969 -0.1287 0.03008 -0.13843 0.02877 -0.14722 C 0.02838 -0.1507 0.02643 -0.15301 0.02539 -0.15579 C 0.02461 -0.15787 0.02383 -0.15995 0.02304 -0.16204 L 0.01705 -0.19398 L 0.01471 -0.20695 L 0.01354 -0.21343 C 0.01354 -0.21435 0.01354 -0.24421 0.01588 -0.2537 C 0.01705 -0.25903 0.01966 -0.26273 0.02187 -0.26644 C 0.02422 -0.27917 0.02148 -0.26667 0.02643 -0.28148 C 0.02734 -0.28426 0.02786 -0.2875 0.02877 -0.29005 C 0.0332 -0.30093 0.03164 -0.29144 0.03476 -0.30278 C 0.0362 -0.30787 0.03607 -0.31227 0.03711 -0.31782 C 0.04179 -0.33982 0.03763 -0.31296 0.04075 -0.33472 C 0.04232 -0.35995 0.04284 -0.3588 0.04075 -0.39236 C 0.04049 -0.39676 0.03893 -0.4007 0.03841 -0.40509 C 0.03763 -0.41065 0.03776 -0.41736 0.03594 -0.42222 C 0.03515 -0.42431 0.03437 -0.42639 0.03359 -0.42847 C 0.03112 -0.43634 0.03034 -0.44282 0.02643 -0.45 C 0.02539 -0.45208 0.02409 -0.45394 0.02304 -0.45625 C 0.02213 -0.45833 0.02161 -0.46088 0.02057 -0.4625 C 0.01966 -0.46435 0.0181 -0.46505 0.01705 -0.4669 C 0.01458 -0.47083 0.01172 -0.47454 0.00989 -0.47963 C 0.00911 -0.48195 0.00859 -0.48426 0.00768 -0.48611 C 0.00664 -0.48796 0.00521 -0.48889 0.00403 -0.49028 C 0.00195 -0.49607 0.00182 -0.49792 -0.00183 -0.50093 C -0.00417 -0.50278 -0.00886 -0.50509 -0.00886 -0.50486 C -0.01172 -0.5044 -0.01446 -0.50301 -0.01719 -0.50301 C -0.02513 -0.50301 -0.02578 -0.50394 -0.03138 -0.50718 C -0.03555 -0.51296 -0.03646 -0.51759 -0.04193 -0.51157 C -0.04323 -0.51019 -0.04362 -0.50718 -0.0444 -0.50509 C -0.04727 -0.49005 -0.04323 -0.50833 -0.04909 -0.49236 C -0.04987 -0.49051 -0.04987 -0.4882 -0.05026 -0.48611 C -0.05117 -0.48889 -0.05209 -0.49167 -0.05274 -0.49468 C -0.05287 -0.49537 -0.05443 -0.50787 -0.05508 -0.50949 C -0.05599 -0.51134 -0.05742 -0.51227 -0.0586 -0.51366 C -0.05938 -0.51343 -0.06732 -0.51181 -0.06927 -0.50949 C -0.07071 -0.50764 -0.07162 -0.50509 -0.07279 -0.50301 C -0.07696 -0.48056 -0.07396 -0.49884 -0.07396 -0.44537 L -0.07396 -0.44514 " pathEditMode="relative" rAng="0" ptsTypes="AAAAAAAAAAAAAAAAAAAAAAAAAAAAAAAAAAAAAAAAAAAAAAAAA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6" y="-25694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01953 -0.44213 L 0.01953 -0.4419 C 0.02213 -0.44167 0.0237 -0.44097 0.02721 -0.44028 C 0.02877 -0.44005 0.03164 -0.44028 0.03359 -0.44005 C 0.03607 -0.44005 0.03893 -0.44005 0.04153 -0.43982 C 0.04505 -0.43843 0.04375 -0.43912 0.04153 -0.43611 C 0.04153 -0.43588 0.03906 -0.43472 0.03828 -0.43449 C 0.03737 -0.43426 0.03607 -0.43403 0.03515 -0.4338 C 0.03411 -0.43357 0.03346 -0.43333 0.03203 -0.43287 C 0.03099 -0.43264 0.02995 -0.43241 0.02903 -0.43218 C 0.02083 -0.43009 0.03034 -0.43241 0.02265 -0.43056 C 0.02213 -0.43032 0.02109 -0.43009 0.02109 -0.42986 C 0.02109 -0.42917 0.02239 -0.42847 0.02565 -0.42801 C 0.02773 -0.42778 0.03008 -0.42755 0.03203 -0.42732 C 0.03385 -0.42708 0.03489 -0.42685 0.03672 -0.42662 C 0.03906 -0.42639 0.04219 -0.42616 0.04466 -0.42593 C 0.04687 -0.4257 0.04883 -0.42546 0.05104 -0.42523 C 0.05039 -0.42477 0.05039 -0.42431 0.04948 -0.42407 C 0.04791 -0.42338 0.04414 -0.42315 0.04153 -0.42269 C 0.03984 -0.42245 0.03828 -0.42199 0.03672 -0.42176 C 0.03255 -0.42083 0.03008 -0.42037 0.02721 -0.41945 C 0.02656 -0.41921 0.02617 -0.41898 0.02565 -0.41875 C 0.02617 -0.41782 0.02656 -0.41713 0.02721 -0.41644 C 0.02773 -0.4162 0.02903 -0.41597 0.02903 -0.41574 C 0.02851 -0.41482 0.02695 -0.41389 0.02565 -0.4132 C 0.02461 -0.41204 0.01914 -0.41088 0.01471 -0.41042 L 0.01002 -0.40995 C 0.00963 -0.40995 0.00495 -0.4088 0.00521 -0.40833 C 0.0056 -0.40787 0.00677 -0.40741 0.00833 -0.40695 C 0.00963 -0.40671 0.01758 -0.40579 0.01953 -0.40556 C 0.02083 -0.40556 0.02265 -0.40532 0.02409 -0.40532 C 0.02617 -0.40509 0.02812 -0.40486 0.03047 -0.40463 C 0.0319 -0.40463 0.03476 -0.40463 0.03515 -0.4044 C 0.03737 -0.40255 0.03489 -0.40255 0.02903 -0.40162 C 0.025 -0.39977 0.03034 -0.40208 0.02409 -0.40023 C 0.02344 -0.4 0.0233 -0.39977 0.02265 -0.39954 C 0.01666 -0.39745 0.02174 -0.39954 0.01797 -0.39792 C 0.01601 -0.3963 0.01549 -0.39676 0.01797 -0.39514 C 0.01823 -0.39491 0.01836 -0.39468 0.01953 -0.39445 C 0.02135 -0.39398 0.02773 -0.39329 0.03047 -0.39306 C 0.03554 -0.39259 0.04219 -0.3919 0.04791 -0.39167 C 0.04948 -0.39144 0.05104 -0.39144 0.05273 -0.3912 C 0.05807 -0.39144 0.06979 -0.39144 0.07617 -0.3919 C 0.07851 -0.3919 0.0806 -0.39213 0.08255 -0.39236 C 0.08437 -0.39236 0.08567 -0.39259 0.08711 -0.39282 C 0.09179 -0.39282 0.09687 -0.39282 0.10169 -0.39306 C 0.10599 -0.39282 0.11015 -0.39282 0.11432 -0.39282 C 0.12539 -0.39259 0.11914 -0.39259 0.12409 -0.39259 L 0.12409 -0.39236 " pathEditMode="relative" rAng="0" ptsTypes="AAAAAAAAAAAAAAAAAAAAAAAAAAAAAAAAAAAAAAAAAAAAAAAAA">
                                      <p:cBhvr>
                                        <p:cTn id="6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05" y="254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5.55556E-6 L -8.67362E-19 -5.55556E-6 C 0.00117 -0.00695 0.0026 -0.0139 0.00364 -0.02107 C 0.00768 -0.04769 0.00416 -0.08357 0.00364 -0.10579 C 0.00325 -0.11968 0.00273 -0.11598 -8.67362E-19 -0.12686 C -0.00052 -0.12894 -0.00052 -0.13126 -0.00117 -0.13334 C -0.00261 -0.13774 -0.0043 -0.14167 -0.00586 -0.14584 C -0.00677 -0.14816 -0.00729 -0.15047 -0.00834 -0.15232 L -0.01667 -0.16714 C -0.01784 -0.16922 -0.01862 -0.17246 -0.02019 -0.17339 L -0.02735 -0.17779 C -0.02852 -0.18056 -0.03008 -0.18311 -0.03086 -0.18612 C -0.03164 -0.18866 -0.03164 -0.19191 -0.03216 -0.19468 C -0.03438 -0.20765 -0.03386 -0.2051 -0.03685 -0.21575 C -0.03724 -0.21922 -0.0375 -0.22292 -0.03802 -0.2264 C -0.03867 -0.2301 -0.03998 -0.23334 -0.0405 -0.23704 C -0.04401 -0.26251 -0.03907 -0.24237 -0.04401 -0.26019 C -0.0444 -0.26436 -0.04571 -0.28241 -0.04753 -0.28566 L -0.05117 -0.29191 C -0.05313 -0.30232 -0.05091 -0.29515 -0.05586 -0.30255 C -0.05716 -0.30441 -0.05821 -0.30695 -0.05951 -0.30904 C -0.06198 -0.31274 -0.06485 -0.31482 -0.06784 -0.31737 L -0.07253 -0.33427 L -0.075 -0.34283 C -0.07474 -0.3463 -0.07448 -0.36204 -0.07253 -0.36829 C -0.06901 -0.37964 -0.06485 -0.38681 -0.06068 -0.39792 C -0.05821 -0.40441 -0.05716 -0.40718 -0.05469 -0.41482 C -0.05391 -0.4176 -0.05313 -0.42038 -0.05235 -0.42316 C -0.05274 -0.42894 -0.05274 -0.43473 -0.05352 -0.44029 C -0.05443 -0.4463 -0.0569 -0.44746 -0.05951 -0.4507 C -0.06263 -0.45487 -0.06615 -0.45857 -0.06901 -0.46343 C -0.07019 -0.46552 -0.0711 -0.46829 -0.07253 -0.46991 C -0.07435 -0.47177 -0.07657 -0.47246 -0.07852 -0.47408 C -0.08151 -0.4764 -0.08881 -0.48311 -0.0905 -0.48681 C -0.09245 -0.49098 -0.09414 -0.49561 -0.09636 -0.49954 C -0.10117 -0.50811 -0.10078 -0.50302 -0.10469 -0.51204 C -0.10612 -0.51552 -0.10677 -0.51968 -0.10834 -0.52269 C -0.10964 -0.52547 -0.11159 -0.52663 -0.11302 -0.52917 C -0.12474 -0.54769 -0.11589 -0.53681 -0.12383 -0.54607 C -0.12813 -0.55765 -0.12357 -0.54839 -0.12969 -0.55441 C -0.13216 -0.55695 -0.13412 -0.56181 -0.13685 -0.56297 C -0.14284 -0.56552 -0.14011 -0.56413 -0.14519 -0.56714 C -0.15078 -0.56644 -0.15638 -0.56737 -0.16185 -0.56505 C -0.16576 -0.56343 -0.16537 -0.55695 -0.16667 -0.55232 C -0.16732 -0.55001 -0.16823 -0.54816 -0.16901 -0.54607 C -0.1694 -0.54329 -0.16862 -0.5382 -0.17019 -0.53751 C -0.17214 -0.53681 -0.17383 -0.54098 -0.175 -0.54399 C -0.17709 -0.54908 -0.17722 -0.55626 -0.17969 -0.56089 C -0.18086 -0.56297 -0.18216 -0.56482 -0.18334 -0.56714 C -0.19219 -0.58658 -0.18633 -0.58172 -0.19401 -0.58612 C -0.19792 -0.58542 -0.20209 -0.58612 -0.20586 -0.58404 C -0.20756 -0.58334 -0.20821 -0.57964 -0.20951 -0.57779 C -0.22188 -0.55927 -0.19987 -0.59584 -0.21901 -0.56505 C -0.22149 -0.56112 -0.22409 -0.55718 -0.22617 -0.55232 C -0.2306 -0.54191 -0.22865 -0.54677 -0.23216 -0.53751 C -0.23256 -0.53473 -0.23164 -0.52917 -0.23334 -0.52917 C -0.2349 -0.52917 -0.23386 -0.53496 -0.23451 -0.53751 C -0.23529 -0.54098 -0.23881 -0.54862 -0.2405 -0.55024 C -0.2418 -0.55163 -0.24362 -0.55163 -0.24519 -0.55232 C -0.25404 -0.54723 -0.25261 -0.55001 -0.25951 -0.53542 C -0.26133 -0.53149 -0.2642 -0.52269 -0.2642 -0.52269 C -0.26498 -0.50649 -0.26446 -0.48982 -0.26667 -0.47408 C -0.26706 -0.4713 -0.26719 -0.46829 -0.26784 -0.46552 C -0.27474 -0.43681 -0.26641 -0.47964 -0.27136 -0.45279 C -0.2724 -0.45579 -0.27604 -0.46158 -0.27253 -0.46552 C -0.27188 -0.46644 -0.27097 -0.46413 -0.27019 -0.46343 L -0.27019 -0.46343 " pathEditMode="relative" ptsTypes="AAAAAAAAAAAAAAAAAAAAAAAAAAAAAAAAAAAAAAAAAAAAAAAAAAAAAAAAAAAAAAAAA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8 -0.4632 L -0.27018 -0.46297 C -0.27279 -0.45834 -0.275 -0.45278 -0.27774 -0.44792 C -0.28281 -0.43912 -0.28073 -0.44885 -0.28399 -0.43704 C -0.28464 -0.43473 -0.28464 -0.43241 -0.28529 -0.4301 C -0.28672 -0.4257 -0.29037 -0.4169 -0.29037 -0.41667 C -0.2931 -0.40209 -0.28932 -0.42037 -0.29531 -0.39931 C -0.29622 -0.39607 -0.2974 -0.38658 -0.29766 -0.3838 C -0.29727 -0.37431 -0.29766 -0.36435 -0.29649 -0.35486 C -0.29609 -0.35162 -0.29414 -0.34885 -0.29284 -0.3463 C -0.28997 -0.34028 -0.28776 -0.3375 -0.28399 -0.33287 C -0.28281 -0.33148 -0.28138 -0.33033 -0.28034 -0.32871 C -0.27344 -0.31852 -0.27917 -0.32153 -0.26771 -0.31088 C -0.26537 -0.30857 -0.26237 -0.30903 -0.26016 -0.30648 C -0.25899 -0.30486 -0.25794 -0.30301 -0.25651 -0.30209 C -0.25404 -0.3 -0.25117 -0.3 -0.24896 -0.29769 C -0.24349 -0.29121 -0.24662 -0.29375 -0.23893 -0.29098 C -0.23776 -0.28935 -0.2362 -0.28843 -0.23516 -0.28658 C -0.22982 -0.27593 -0.22774 -0.26898 -0.22396 -0.25787 C -0.22083 -0.23496 -0.22513 -0.26343 -0.22018 -0.24005 C -0.21836 -0.23148 -0.21706 -0.22223 -0.21524 -0.21343 C -0.20859 -0.18287 -0.21706 -0.22986 -0.21029 -0.19375 C -0.20977 -0.19074 -0.20938 -0.18773 -0.20886 -0.18473 C -0.2082 -0.18033 -0.20742 -0.17593 -0.20638 -0.17153 C -0.20508 -0.16505 -0.20339 -0.15764 -0.20143 -0.15162 C -0.20065 -0.14954 -0.19974 -0.14723 -0.19883 -0.14514 C -0.19662 -0.13866 -0.19518 -0.13172 -0.19154 -0.12732 C -0.18919 -0.12454 -0.18659 -0.12269 -0.18399 -0.1206 C -0.18151 -0.11898 -0.17643 -0.11621 -0.17643 -0.11598 C -0.16524 -0.11713 -0.15391 -0.11644 -0.14258 -0.11852 C -0.14115 -0.11875 -0.14011 -0.12153 -0.13893 -0.12292 C -0.13698 -0.12454 -0.13164 -0.12662 -0.13021 -0.12732 C -0.12839 -0.12662 -0.1263 -0.12709 -0.12513 -0.125 C -0.1168 -0.11227 -0.12292 -0.11459 -0.11758 -0.10301 C -0.11758 -0.10278 -0.10833 -0.08635 -0.10638 -0.0831 L -0.09766 -0.0676 C -0.09636 -0.06551 -0.09531 -0.0625 -0.09388 -0.06088 L -0.09011 -0.05648 C -0.08099 -0.05949 -0.07734 -0.05903 -0.07005 -0.06551 C -0.06875 -0.06644 -0.06758 -0.06852 -0.06628 -0.06991 C -0.06497 -0.0676 -0.06367 -0.06551 -0.0625 -0.0632 C -0.05912 -0.05579 -0.06068 -0.05625 -0.05742 -0.04769 C -0.05638 -0.04445 -0.05508 -0.0419 -0.05378 -0.03889 C -0.05274 -0.03611 -0.04857 -0.02454 -0.04753 -0.02338 C -0.04622 -0.02199 -0.03737 -0.0176 -0.03503 -0.01667 C -0.02526 -0.01343 -0.02878 -0.01621 -0.02122 -0.01227 C -0.01992 -0.01158 -0.01875 -0.01088 -0.01758 -0.01019 C -0.01589 -0.00926 -0.01406 -0.0088 -0.0125 -0.00787 C -0.0112 -0.00718 -0.01003 -0.00602 -0.00872 -0.00579 C -0.00469 -0.00463 0.00391 -0.00348 0.00391 -0.00301 L 0.00391 -0.00348 " pathEditMode="relative" rAng="0" ptsTypes="AAAAAAAAAAAAAAAAAAAAAAAAAAAAAAAAAAAAAAAAAAAAAAAAAAA">
                                      <p:cBhvr>
                                        <p:cTn id="7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33 -0.02523 -0.00859 -0.02986 -0.00963 -0.03403 C -0.01068 -0.03843 -0.01211 -0.04236 -0.01315 -0.04676 C -0.01406 -0.05023 -0.01471 -0.05371 -0.01549 -0.05718 C -0.01667 -0.06158 -0.0181 -0.06574 -0.01914 -0.06991 C -0.02083 -0.07685 -0.02253 -0.08403 -0.02383 -0.09121 C -0.02461 -0.09537 -0.02539 -0.09977 -0.0263 -0.10394 C -0.02695 -0.10672 -0.02786 -0.10949 -0.02864 -0.11227 C -0.0319 -0.13565 -0.02617 -0.09908 -0.03698 -0.13773 C -0.03776 -0.14051 -0.03867 -0.14329 -0.03932 -0.14607 C -0.04049 -0.15162 -0.04023 -0.15579 -0.0418 -0.16088 C -0.04232 -0.1632 -0.04336 -0.16528 -0.04414 -0.16736 C -0.04531 -0.16598 -0.04661 -0.16482 -0.04766 -0.1632 C -0.0487 -0.16135 -0.0487 -0.15672 -0.05013 -0.15672 C -0.05169 -0.15672 -0.05234 -0.16111 -0.05364 -0.1632 C -0.05794 -0.16968 -0.06276 -0.175 -0.0668 -0.18218 C -0.07539 -0.19746 -0.06784 -0.18519 -0.07513 -0.19491 C -0.07708 -0.19746 -0.07904 -0.2007 -0.08099 -0.20324 C -0.08437 -0.20787 -0.08542 -0.20834 -0.08932 -0.21181 C -0.0901 -0.21389 -0.09088 -0.21621 -0.0918 -0.21806 C -0.09466 -0.22431 -0.09531 -0.22454 -0.09883 -0.22871 C -0.10156 -0.22246 -0.10273 -0.21875 -0.10599 -0.21389 C -0.10716 -0.21227 -0.10846 -0.21111 -0.10963 -0.20973 C -0.11159 -0.21181 -0.11367 -0.21366 -0.11549 -0.21598 C -0.11693 -0.21783 -0.11784 -0.22037 -0.11914 -0.22246 C -0.12187 -0.22662 -0.12487 -0.23056 -0.12747 -0.23519 C -0.13229 -0.24375 -0.13216 -0.24653 -0.13581 -0.25625 C -0.13685 -0.25926 -0.13815 -0.26181 -0.13932 -0.26482 C -0.1401 -0.26898 -0.14271 -0.28357 -0.14414 -0.28797 C -0.14505 -0.29098 -0.14674 -0.29329 -0.14766 -0.29653 C -0.15026 -0.30463 -0.15182 -0.31389 -0.15482 -0.32176 C -0.1556 -0.32408 -0.15664 -0.32593 -0.15716 -0.32824 C -0.15781 -0.3301 -0.15781 -0.33264 -0.15846 -0.33449 C -0.16419 -0.35278 -0.1595 -0.33426 -0.16549 -0.34931 C -0.17018 -0.36111 -0.16562 -0.3551 -0.17031 -0.36852 C -0.17122 -0.37107 -0.17279 -0.37246 -0.17383 -0.37477 C -0.17513 -0.37755 -0.1763 -0.38033 -0.17747 -0.38334 C -0.17956 -0.39445 -0.17695 -0.38681 -0.18463 -0.39167 C -0.20117 -0.40232 -0.18489 -0.39283 -0.19531 -0.4044 C -0.19713 -0.40648 -0.19935 -0.40718 -0.2013 -0.40857 C -0.20325 -0.41227 -0.20521 -0.41598 -0.20716 -0.41922 C -0.2095 -0.42292 -0.21224 -0.42593 -0.21432 -0.42986 C -0.21693 -0.43449 -0.21901 -0.43982 -0.22148 -0.44468 C -0.22383 -0.44908 -0.22643 -0.45301 -0.22864 -0.45741 C -0.23073 -0.46135 -0.23255 -0.46598 -0.23463 -0.47014 C -0.23646 -0.47361 -0.2388 -0.47662 -0.24062 -0.48056 C -0.24206 -0.4838 -0.24284 -0.48773 -0.24414 -0.49121 C -0.24518 -0.49422 -0.24661 -0.49676 -0.24766 -0.49977 C -0.2487 -0.50232 -0.24896 -0.50556 -0.25013 -0.5081 C -0.25221 -0.51273 -0.25729 -0.52084 -0.25729 -0.5206 C -0.25768 -0.51875 -0.2582 -0.51667 -0.25846 -0.51459 C -0.25898 -0.50949 -0.25742 -0.50255 -0.25963 -0.49977 C -0.2612 -0.49746 -0.26172 -0.50556 -0.26315 -0.5081 C -0.26419 -0.50996 -0.26562 -0.51065 -0.2668 -0.51227 C -0.26927 -0.51644 -0.27148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55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29 -0.16922 C -0.25612 -0.16806 -0.25495 -0.16621 -0.25391 -0.16528 C -0.25273 -0.16435 -0.25143 -0.16389 -0.25039 -0.1632 C -0.24922 -0.16111 -0.24831 -0.15857 -0.247 -0.15718 C -0.24062 -0.15047 -0.23867 -0.15371 -0.23086 -0.1551 C -0.22956 -0.16181 -0.22969 -0.16227 -0.22734 -0.16922 C -0.22682 -0.1713 -0.22617 -0.17361 -0.22513 -0.17523 C -0.22292 -0.17917 -0.22096 -0.17963 -0.21823 -0.18125 C -0.21029 -0.17408 -0.21484 -0.1794 -0.20573 -0.1632 L -0.20221 -0.15718 L -0.19883 -0.15116 C -0.19766 -0.14514 -0.19779 -0.14445 -0.19531 -0.13912 C -0.19427 -0.13681 -0.19297 -0.13542 -0.19193 -0.1331 C -0.19101 -0.13125 -0.19049 -0.12871 -0.18958 -0.12709 C -0.18867 -0.12547 -0.18724 -0.12454 -0.1862 -0.12315 C -0.18008 -0.11551 -0.18372 -0.11829 -0.17812 -0.11528 C -0.17513 -0.11574 -0.17174 -0.11482 -0.16901 -0.11713 C -0.16601 -0.11945 -0.16497 -0.12662 -0.16211 -0.12917 C -0.15599 -0.13449 -0.15911 -0.13241 -0.15286 -0.13519 L -0.14596 -0.12315 C -0.14492 -0.12107 -0.14362 -0.11945 -0.14258 -0.11713 C -0.14154 -0.11459 -0.14023 -0.11181 -0.13906 -0.10903 C -0.13802 -0.10579 -0.13724 -0.10209 -0.13568 -0.09908 C -0.13489 -0.09723 -0.13333 -0.09653 -0.13229 -0.09491 C -0.13112 -0.09329 -0.12982 -0.09121 -0.12878 -0.08912 C -0.12799 -0.08704 -0.1276 -0.08473 -0.12656 -0.08287 C -0.12448 -0.07986 -0.12161 -0.07824 -0.11966 -0.075 C -0.11784 -0.07176 -0.11094 -0.05834 -0.10703 -0.05486 C -0.1056 -0.05371 -0.10404 -0.05348 -0.10247 -0.05278 C -0.09818 -0.05348 -0.09401 -0.05348 -0.08984 -0.05486 C -0.08815 -0.05556 -0.08698 -0.0581 -0.08529 -0.05903 C -0.08385 -0.05973 -0.07122 -0.06273 -0.07044 -0.06297 C -0.06719 -0.06227 -0.06406 -0.06273 -0.0612 -0.06111 C -0.05508 -0.05718 -0.05495 -0.05278 -0.05078 -0.04699 C -0.04987 -0.04537 -0.04857 -0.04445 -0.04739 -0.04306 C -0.04036 -0.02454 -0.05013 -0.04699 -0.04167 -0.03496 C -0.04023 -0.03264 -0.03971 -0.02917 -0.03828 -0.02685 C -0.03724 -0.02523 -0.03594 -0.02431 -0.03476 -0.02292 C -0.03359 -0.02107 -0.03281 -0.01852 -0.03138 -0.0169 C -0.03034 -0.01551 -0.02904 -0.01574 -0.02799 -0.01505 C -0.02669 -0.01389 -0.02578 -0.01181 -0.02448 -0.01088 C -0.02266 -0.00926 -0.01836 -0.00764 -0.01641 -0.00695 C -0.01419 -0.00579 -0.0095 -0.00278 -0.0095 -0.00278 C -0.00846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" t="36316" r="61269" b="32573"/>
          <a:stretch>
            <a:fillRect/>
          </a:stretch>
        </p:blipFill>
        <p:spPr>
          <a:xfrm>
            <a:off x="10080241" y="-165203"/>
            <a:ext cx="2462754" cy="21336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65854" y="53637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50975" y="5336266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83499" y="5434583"/>
            <a:ext cx="6693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08585" y="5434583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8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890005" y="566057"/>
            <a:ext cx="9413608" cy="313248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: 6 = 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>
            <a:off x="4290256" y="4276939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>
            <a:off x="1315077" y="4323495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 flipH="1">
            <a:off x="6932610" y="4347780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216" y="93069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685" y="1125415"/>
            <a:ext cx="1926976" cy="1971479"/>
          </a:xfrm>
          <a:prstGeom prst="rect">
            <a:avLst/>
          </a:prstGeom>
        </p:spPr>
      </p:pic>
      <p:sp>
        <p:nvSpPr>
          <p:cNvPr id="44" name="NextQuestion">
            <a:hlinkClick r:id="" action="ppaction://hlinkshowjump?jump=nextslide"/>
          </p:cNvPr>
          <p:cNvSpPr/>
          <p:nvPr/>
        </p:nvSpPr>
        <p:spPr>
          <a:xfrm>
            <a:off x="7392886" y="3718723"/>
            <a:ext cx="3335546" cy="1475162"/>
          </a:xfrm>
          <a:prstGeom prst="roundRect">
            <a:avLst/>
          </a:prstGeom>
          <a:blipFill>
            <a:blip r:embed="rId6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 smtClean="0">
                <a:latin typeface="SVN-Whims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theo</a:t>
            </a:r>
            <a:endParaRPr lang="en-US" sz="2800" b="1" dirty="0">
              <a:latin typeface="SVN-Whimsy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NextQuestion">
            <a:hlinkClick r:id="" action="ppaction://hlinkshowjump?jump=previousslide"/>
          </p:cNvPr>
          <p:cNvSpPr/>
          <p:nvPr/>
        </p:nvSpPr>
        <p:spPr>
          <a:xfrm>
            <a:off x="1082161" y="2999747"/>
            <a:ext cx="3335546" cy="1475163"/>
          </a:xfrm>
          <a:prstGeom prst="round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SVN-Whimsy" panose="020406030505060202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về</a:t>
            </a:r>
            <a:endParaRPr lang="en-US" sz="2800" b="1" dirty="0">
              <a:latin typeface="SVN-Whimsy" panose="0204060305050602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3.7037E-7 L -2.08333E-7 0.00046 C -0.00039 -0.01042 -0.00039 -0.0206 -0.00104 -0.03079 C -0.00117 -0.03333 -0.00182 -0.03588 -0.00208 -0.03819 C -0.00469 -0.05903 -0.00169 -0.0375 -0.00404 -0.05486 C -0.00391 -0.05764 -0.00221 -0.07454 -0.00104 -0.08079 C 0.00026 -0.08773 0.0013 -0.09143 0.00313 -0.09745 C 0.00417 -0.10069 0.00508 -0.10417 0.00625 -0.10694 C 0.00716 -0.10903 0.00846 -0.10995 0.00938 -0.11181 C 0.01159 -0.1162 0.01289 -0.12384 0.01563 -0.12593 C 0.02083 -0.12986 0.01771 -0.12801 0.025 -0.13079 C 0.02891 -0.12986 0.03268 -0.12824 0.03646 -0.12824 C 0.04128 -0.12824 0.0431 -0.13009 0.04688 -0.13333 C 0.04753 -0.13565 0.04844 -0.13773 0.04909 -0.14028 C 0.05104 -0.15093 0.04909 -0.14768 0.05117 -0.15694 C 0.05169 -0.15949 0.05247 -0.16157 0.05313 -0.16389 C 0.05391 -0.16898 0.05391 -0.17431 0.05521 -0.17824 C 0.0655 -0.20949 0.05286 -0.1706 0.06042 -0.19491 C 0.06185 -0.19907 0.06471 -0.20833 0.0668 -0.21157 C 0.06771 -0.21319 0.06875 -0.21319 0.06979 -0.21389 C 0.07708 -0.20833 0.07409 -0.20764 0.0793 -0.21157 C 0.08034 -0.21319 0.08164 -0.21412 0.08242 -0.21643 C 0.08307 -0.21829 0.08281 -0.2213 0.08346 -0.22338 C 0.08464 -0.22847 0.0862 -0.2331 0.08763 -0.23796 L 0.08971 -0.24491 C 0.08997 -0.24722 0.0901 -0.24977 0.09076 -0.25231 C 0.09193 -0.25694 0.09414 -0.26088 0.09492 -0.26643 C 0.09557 -0.27106 0.09622 -0.27731 0.09805 -0.28056 C 0.09896 -0.28218 0.1 -0.28218 0.10104 -0.2831 L 0.10742 -0.27801 L 0.11055 -0.27569 C 0.11159 -0.27662 0.11341 -0.27569 0.11367 -0.27801 C 0.11471 -0.29005 0.11237 -0.29838 0.11159 -0.30903 C 0.11107 -0.31528 0.11094 -0.32176 0.11055 -0.32801 C 0.11016 -0.33518 0.11003 -0.34236 0.10951 -0.34954 C 0.10925 -0.35185 0.10872 -0.35417 0.10833 -0.35648 C 0.10716 -0.37824 0.10651 -0.37731 0.10833 -0.40417 C 0.10872 -0.40903 0.1099 -0.41366 0.11055 -0.41852 L 0.11159 -0.42546 C 0.11198 -0.42778 0.11198 -0.43056 0.11263 -0.43264 C 0.11641 -0.44583 0.11406 -0.43727 0.11888 -0.4588 C 0.11953 -0.46204 0.12057 -0.46505 0.12096 -0.46829 C 0.12331 -0.49074 0.12109 -0.48264 0.12617 -0.49444 C 0.12656 -0.49699 0.12643 -0.49977 0.12721 -0.50162 C 0.12891 -0.50556 0.13346 -0.51088 0.13346 -0.51065 C 0.13516 -0.50949 0.13724 -0.50926 0.13867 -0.50625 C 0.1405 -0.50278 0.14141 -0.49699 0.14284 -0.49213 L 0.14701 -0.47778 C 0.14779 -0.47546 0.1487 -0.47338 0.14909 -0.4706 C 0.14948 -0.46829 0.14961 -0.46574 0.15013 -0.46366 C 0.15013 -0.46343 0.15339 -0.45625 0.15443 -0.45417 L 0.15443 -0.4537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3 -0.4537 L 0.15443 -0.45347 C 0.1556 -0.46018 0.15677 -0.46643 0.15794 -0.47292 C 0.15846 -0.47569 0.15872 -0.47847 0.15911 -0.48125 C 0.15951 -0.48356 0.16003 -0.48565 0.16029 -0.48773 C 0.1612 -0.49329 0.16172 -0.49907 0.16263 -0.50463 L 0.1651 -0.51736 C 0.1655 -0.51944 0.16602 -0.52153 0.16628 -0.52361 C 0.16875 -0.54514 0.16615 -0.52546 0.16862 -0.54074 C 0.16914 -0.54352 0.16914 -0.54653 0.16979 -0.54907 C 0.17109 -0.5537 0.17305 -0.55764 0.17461 -0.56181 L 0.17695 -0.56806 C 0.17773 -0.57037 0.17813 -0.57315 0.1793 -0.57454 L 0.18294 -0.5787 C 0.1849 -0.57801 0.18711 -0.57824 0.18893 -0.57662 C 0.19036 -0.57523 0.19115 -0.57199 0.19245 -0.57037 C 0.19388 -0.56852 0.19557 -0.56736 0.19727 -0.56597 C 0.20404 -0.54792 0.19492 -0.56921 0.20313 -0.55764 C 0.2043 -0.55602 0.20443 -0.55278 0.2056 -0.55116 C 0.2069 -0.54931 0.20885 -0.54884 0.21029 -0.54699 C 0.21172 -0.54514 0.2125 -0.54236 0.21393 -0.54074 C 0.21615 -0.5375 0.22096 -0.53218 0.22096 -0.53194 C 0.22878 -0.53681 0.22122 -0.53032 0.22578 -0.54074 C 0.22669 -0.54259 0.22826 -0.54329 0.2293 -0.54491 C 0.23607 -0.55532 0.23529 -0.55417 0.23893 -0.56389 C 0.24102 -0.575 0.23867 -0.56597 0.24362 -0.57662 C 0.24453 -0.57847 0.24505 -0.58125 0.24596 -0.58287 C 0.24701 -0.58472 0.24844 -0.58565 0.24961 -0.58727 C 0.25091 -0.58912 0.25182 -0.5919 0.25313 -0.59352 C 0.25417 -0.59491 0.2556 -0.59468 0.25677 -0.5956 C 0.25807 -0.59676 0.25898 -0.59884 0.26029 -0.6 C 0.26263 -0.60162 0.26745 -0.60417 0.26745 -0.60393 C 0.26836 -0.60393 0.27539 -0.60185 0.27695 -0.6 C 0.27839 -0.59815 0.2793 -0.59537 0.2806 -0.59352 C 0.28164 -0.5919 0.28294 -0.59074 0.28411 -0.58935 C 0.2849 -0.58727 0.28555 -0.58495 0.28646 -0.58287 C 0.28932 -0.57685 0.2901 -0.57662 0.29362 -0.57245 C 0.29479 -0.56968 0.29609 -0.5669 0.29727 -0.56389 C 0.29805 -0.56181 0.29844 -0.55926 0.29961 -0.55764 C 0.30052 -0.55625 0.30208 -0.55648 0.30313 -0.55556 C 0.31237 -0.54722 0.3013 -0.5544 0.31029 -0.54907 C 0.3151 -0.54977 0.31992 -0.54977 0.32461 -0.55116 C 0.32708 -0.55185 0.33177 -0.55556 0.33177 -0.55532 L 0.33893 -0.56389 C 0.3401 -0.56528 0.34141 -0.56643 0.34245 -0.56806 C 0.34362 -0.57037 0.34466 -0.57268 0.34596 -0.57454 C 0.34831 -0.57755 0.35117 -0.5794 0.35313 -0.58287 C 0.3543 -0.58518 0.35534 -0.58773 0.35677 -0.58935 C 0.35781 -0.59051 0.35911 -0.59051 0.36029 -0.59143 C 0.37057 -0.59931 0.36029 -0.59282 0.36862 -0.59768 C 0.36979 -0.59931 0.37083 -0.60116 0.37214 -0.60208 C 0.37969 -0.60694 0.3931 -0.60255 0.39844 -0.60208 C 0.40677 -0.59213 0.39635 -0.60463 0.40677 -0.59143 C 0.40794 -0.59005 0.40911 -0.58866 0.41029 -0.58727 C 0.41458 -0.57593 0.41172 -0.58264 0.41979 -0.56806 C 0.42096 -0.56597 0.4224 -0.56435 0.42344 -0.56181 C 0.42826 -0.54861 0.42279 -0.56157 0.4293 -0.55116 C 0.4319 -0.54722 0.43372 -0.5419 0.43646 -0.53843 C 0.43763 -0.53704 0.43893 -0.53588 0.4401 -0.53426 C 0.44141 -0.53241 0.44219 -0.5294 0.44362 -0.52801 C 0.44505 -0.52639 0.44688 -0.52685 0.44844 -0.52569 C 0.45 -0.52477 0.45156 -0.52292 0.45313 -0.52153 C 0.4543 -0.5206 0.45547 -0.52014 0.45677 -0.51944 C 0.46341 -0.52014 0.47018 -0.52037 0.47695 -0.52153 C 0.48555 -0.52292 0.47813 -0.52361 0.48529 -0.52569 C 0.4888 -0.52685 0.49245 -0.52731 0.49596 -0.52801 C 0.50065 -0.53194 0.50039 -0.53148 0.5043 -0.53634 C 0.50495 -0.53727 0.5112 -0.54583 0.51263 -0.54699 C 0.51419 -0.54815 0.51589 -0.54838 0.51745 -0.54907 C 0.51823 -0.55116 0.51875 -0.55393 0.51979 -0.55556 C 0.52083 -0.55694 0.52227 -0.55648 0.52344 -0.55764 C 0.52591 -0.55995 0.52813 -0.56319 0.53047 -0.56597 L 0.53047 -0.56574 C 0.53503 -0.57407 0.53255 -0.57153 0.53763 -0.57454 C 0.5405 -0.5794 0.54245 -0.58356 0.54596 -0.58727 C 0.54714 -0.58843 0.54844 -0.58843 0.54961 -0.58935 C 0.55078 -0.59051 0.55195 -0.59236 0.55313 -0.59352 C 0.55469 -0.59514 0.55638 -0.5963 0.55794 -0.59768 C 0.55911 -0.59907 0.56016 -0.60139 0.56146 -0.60208 C 0.56536 -0.60417 0.5694 -0.60486 0.57331 -0.60625 L 0.5793 -0.60833 C 0.58841 -0.60764 0.59766 -0.60741 0.60664 -0.60625 C 0.6099 -0.60579 0.6112 -0.60255 0.6138 -0.6 C 0.61536 -0.59838 0.61693 -0.59676 0.61862 -0.5956 C 0.62018 -0.59468 0.62175 -0.59444 0.62331 -0.59352 C 0.6319 -0.58912 0.62083 -0.59352 0.63294 -0.58935 C 0.63685 -0.59005 0.64089 -0.59005 0.64479 -0.59143 C 0.64727 -0.59236 0.64948 -0.59468 0.65195 -0.5956 C 0.65794 -0.59838 0.65521 -0.59676 0.66029 -0.6 C 0.66146 -0.60139 0.6625 -0.60324 0.6638 -0.60417 C 0.66536 -0.60532 0.66719 -0.60463 0.66862 -0.60625 C 0.66979 -0.60764 0.67018 -0.61042 0.67096 -0.6125 C 0.6737 -0.61181 0.67656 -0.61134 0.6793 -0.61042 C 0.68086 -0.60995 0.68242 -0.60903 0.68411 -0.60833 C 0.68607 -0.60764 0.68802 -0.60694 0.68997 -0.60625 C 0.69167 -0.60486 0.6931 -0.60324 0.69479 -0.60208 C 0.70156 -0.59676 0.6957 -0.60417 0.70547 -0.59352 C 0.70846 -0.59028 0.71094 -0.58634 0.7138 -0.58287 C 0.71771 -0.57847 0.72188 -0.57477 0.72578 -0.57037 C 0.73099 -0.56412 0.72813 -0.56759 0.73411 -0.55972 C 0.7388 -0.54722 0.73698 -0.54745 0.74362 -0.54282 C 0.74596 -0.54097 0.74831 -0.53981 0.75078 -0.53843 L 0.7543 -0.53634 L 0.75794 -0.53218 L 0.75794 -0.53194 " pathEditMode="relative" rAng="0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169" y="-794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40741E-7 L -3.33333E-6 0.00023 C -0.01315 -0.01643 -0.01445 -0.01643 -0.02265 -0.03194 C -0.02474 -0.03542 -0.0263 -0.03866 -0.02773 -0.04213 C -0.03047 -0.04861 -0.03086 -0.05579 -0.03541 -0.06134 C -0.0414 -0.06898 -0.04674 -0.07477 -0.05052 -0.08426 C -0.0513 -0.08634 -0.05182 -0.08866 -0.05286 -0.09074 C -0.05429 -0.09282 -0.05651 -0.09468 -0.05807 -0.09699 C -0.05976 -0.10046 -0.06198 -0.10856 -0.06289 -0.11157 C -0.0638 -0.11366 -0.06484 -0.11574 -0.06562 -0.11782 C -0.06484 -0.12708 -0.06562 -0.13657 -0.06289 -0.14514 C -0.06198 -0.14861 -0.05807 -0.15093 -0.05534 -0.1537 C -0.05377 -0.15579 -0.05221 -0.15787 -0.05052 -0.15995 L -0.03776 -0.19143 L -0.03294 -0.20417 L -0.03047 -0.21065 C -0.03047 -0.21157 -0.03047 -0.24097 -0.03541 -0.25046 C -0.03776 -0.25555 -0.04336 -0.25926 -0.04804 -0.26296 C -0.05286 -0.27546 -0.04713 -0.26319 -0.05807 -0.27778 C -0.05976 -0.28055 -0.06093 -0.2838 -0.06289 -0.28634 C -0.07226 -0.29699 -0.06888 -0.28773 -0.07552 -0.29884 C -0.07851 -0.30393 -0.07825 -0.3081 -0.08047 -0.31366 C -0.09049 -0.33542 -0.08151 -0.3088 -0.08828 -0.33032 C -0.09179 -0.35532 -0.09284 -0.35417 -0.08828 -0.38727 C -0.0875 -0.39167 -0.0845 -0.3956 -0.08333 -0.39977 C -0.08151 -0.40532 -0.08177 -0.4118 -0.07799 -0.41667 C -0.07643 -0.41875 -0.07474 -0.42083 -0.07317 -0.42292 C -0.06784 -0.43079 -0.06627 -0.43704 -0.05807 -0.44398 C -0.05534 -0.44606 -0.05273 -0.44792 -0.05052 -0.45023 C -0.04843 -0.45231 -0.04739 -0.45486 -0.04531 -0.45648 C -0.04336 -0.45833 -0.03997 -0.45903 -0.03776 -0.46088 C -0.03268 -0.46481 -0.02643 -0.46852 -0.02265 -0.47338 C -0.02096 -0.47546 -0.02005 -0.47778 -0.01784 -0.47963 C -0.01562 -0.48148 -0.0125 -0.48241 -0.01002 -0.4838 C -0.0056 -0.48958 -0.00534 -0.49143 0.00235 -0.49444 C 0.0073 -0.4963 0.01758 -0.49861 0.01758 -0.49838 C 0.02357 -0.49792 0.0293 -0.49653 0.03503 -0.49653 C 0.05222 -0.49653 0.05339 -0.49745 0.0655 -0.50069 C 0.07409 -0.50648 0.07618 -0.51065 0.08776 -0.50509 C 0.09076 -0.5037 0.09141 -0.50069 0.09323 -0.49861 C 0.09909 -0.48356 0.09076 -0.50185 0.10287 -0.48588 C 0.10469 -0.48403 0.10469 -0.48171 0.1056 -0.47963 C 0.10743 -0.48241 0.10951 -0.48518 0.11081 -0.48819 C 0.11107 -0.48889 0.1142 -0.50139 0.11576 -0.50301 C 0.11771 -0.50486 0.12084 -0.50579 0.12344 -0.50718 C 0.12526 -0.50694 0.14193 -0.50532 0.1461 -0.50301 C 0.14909 -0.50116 0.15105 -0.49861 0.15352 -0.49653 C 0.16237 -0.47407 0.15586 -0.49236 0.15586 -0.43958 L 0.15586 -0.43935 " pathEditMode="relative" rAng="0" ptsTypes="AAAAAAAAAAAAAAAAAAAAAAAAAAAAAAAAAAAAAAAAAAAAAAAAA">
                                      <p:cBhvr>
                                        <p:cTn id="6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-25394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96296E-6 L 3.125E-6 0.00023 C 0.00117 -0.00695 0.0026 -0.01389 0.00364 -0.02107 C 0.00755 -0.04769 0.00416 -0.08357 0.00364 -0.10579 C 0.00325 -0.11991 0.00273 -0.11598 3.125E-6 -0.12685 C -0.00052 -0.12917 -0.00052 -0.13125 -0.00117 -0.13357 C -0.00261 -0.13797 -0.0043 -0.14167 -0.00586 -0.14584 C -0.00677 -0.14815 -0.00729 -0.15047 -0.00834 -0.15255 L -0.01667 -0.16713 C -0.01797 -0.16922 -0.01875 -0.17246 -0.02019 -0.17338 L -0.02735 -0.17778 C -0.02839 -0.18079 -0.03021 -0.1831 -0.03086 -0.18611 C -0.03164 -0.18866 -0.03164 -0.1919 -0.03229 -0.19491 C -0.03425 -0.20764 -0.03386 -0.2051 -0.03685 -0.21574 C -0.03711 -0.21922 -0.0375 -0.22315 -0.03815 -0.22639 C -0.03854 -0.23033 -0.03998 -0.23334 -0.0405 -0.23704 C -0.04388 -0.2625 -0.03907 -0.2426 -0.04388 -0.26019 C -0.04427 -0.26435 -0.04571 -0.28241 -0.04753 -0.28588 L -0.05117 -0.29213 C -0.053 -0.30232 -0.05104 -0.29514 -0.05586 -0.30255 C -0.05716 -0.3044 -0.05834 -0.30695 -0.05951 -0.30903 C -0.06198 -0.31273 -0.06485 -0.31482 -0.06784 -0.31736 L -0.07266 -0.33426 L -0.075 -0.34283 C -0.07487 -0.3463 -0.07448 -0.36204 -0.07266 -0.36829 C -0.06914 -0.3801 -0.06485 -0.38681 -0.06068 -0.39838 C -0.05834 -0.4044 -0.05716 -0.40764 -0.05469 -0.41482 C -0.05404 -0.41783 -0.053 -0.42037 -0.05248 -0.42315 C -0.05274 -0.42894 -0.05274 -0.43473 -0.05352 -0.44051 C -0.05443 -0.4463 -0.0569 -0.44746 -0.05951 -0.4507 C -0.06263 -0.45486 -0.06602 -0.45857 -0.06914 -0.46343 C -0.07019 -0.46551 -0.07123 -0.46875 -0.07266 -0.46991 C -0.07422 -0.47176 -0.07657 -0.47246 -0.07852 -0.47408 C -0.08151 -0.47639 -0.08881 -0.4831 -0.0905 -0.48681 C -0.09245 -0.49098 -0.09401 -0.4956 -0.09649 -0.49977 C -0.10117 -0.5081 -0.10078 -0.50301 -0.10469 -0.51204 C -0.10612 -0.51551 -0.10664 -0.51968 -0.10834 -0.52269 C -0.10951 -0.52547 -0.11159 -0.52662 -0.11302 -0.52917 C -0.12474 -0.54769 -0.11576 -0.53681 -0.12383 -0.54607 C -0.12826 -0.55764 -0.12357 -0.54838 -0.12969 -0.5544 C -0.13216 -0.55695 -0.13412 -0.56181 -0.13685 -0.56297 C -0.14271 -0.56551 -0.14011 -0.56412 -0.14519 -0.56713 C -0.15065 -0.56644 -0.15625 -0.56736 -0.16185 -0.56505 C -0.16576 -0.56343 -0.16537 -0.55695 -0.16667 -0.55232 C -0.16732 -0.55 -0.16823 -0.54815 -0.16901 -0.54607 C -0.1694 -0.54329 -0.16862 -0.5382 -0.17019 -0.5375 C -0.17214 -0.53681 -0.17383 -0.54098 -0.175 -0.54398 C -0.17709 -0.54908 -0.17722 -0.55625 -0.17969 -0.56088 C -0.18086 -0.56297 -0.18216 -0.56482 -0.18334 -0.56713 C -0.19219 -0.58658 -0.18633 -0.58172 -0.19401 -0.58611 C -0.19792 -0.58542 -0.20209 -0.58611 -0.20586 -0.58403 C -0.20756 -0.58334 -0.20821 -0.57963 -0.20951 -0.57778 C -0.22188 -0.55926 -0.19987 -0.59584 -0.21901 -0.56505 C -0.22149 -0.56111 -0.22409 -0.55718 -0.22617 -0.55232 C -0.2306 -0.5419 -0.22865 -0.54676 -0.23216 -0.5375 C -0.23256 -0.53473 -0.23164 -0.52917 -0.23334 -0.52917 C -0.2349 -0.52917 -0.23386 -0.53496 -0.23451 -0.5375 C -0.23529 -0.54098 -0.23881 -0.54861 -0.2405 -0.55023 C -0.2418 -0.55162 -0.24362 -0.55162 -0.24519 -0.55232 C -0.25404 -0.54723 -0.25261 -0.55 -0.25951 -0.53542 C -0.26133 -0.53148 -0.2642 -0.52269 -0.2642 -0.52246 C -0.26498 -0.50672 -0.26446 -0.49028 -0.26667 -0.47408 C -0.26706 -0.4713 -0.26719 -0.46875 -0.26784 -0.46551 C -0.27474 -0.43681 -0.26641 -0.47963 -0.27136 -0.45278 C -0.2724 -0.45579 -0.27604 -0.46158 -0.27253 -0.46551 C -0.27188 -0.46644 -0.27097 -0.46412 -0.27019 -0.46343 L -0.27019 -0.4632 " pathEditMode="relative" rAng="0" ptsTypes="AAAAAAAAAAAAAAAAAAAAAAAAAAAAAAAAAAAAAAAAAAAAAAAAAAAAAAAAAAAAAAAAA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24" y="-29306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9 -0.4632 L -0.27019 -0.46297 C -0.27279 -0.45834 -0.275 -0.45278 -0.27774 -0.44792 C -0.28282 -0.43912 -0.28073 -0.44885 -0.28399 -0.43704 C -0.28464 -0.43473 -0.28464 -0.43241 -0.28529 -0.4301 C -0.28672 -0.4257 -0.29037 -0.4169 -0.29037 -0.41667 C -0.2931 -0.40209 -0.28933 -0.42037 -0.29532 -0.39931 C -0.29623 -0.39607 -0.2974 -0.38658 -0.29766 -0.3838 C -0.29727 -0.37431 -0.29766 -0.36435 -0.29649 -0.35486 C -0.2961 -0.35162 -0.29414 -0.34885 -0.29284 -0.3463 C -0.28998 -0.34028 -0.28776 -0.3375 -0.28399 -0.33287 C -0.28282 -0.33148 -0.28138 -0.33033 -0.28034 -0.32871 C -0.27344 -0.31852 -0.27917 -0.32153 -0.26771 -0.31088 C -0.26537 -0.30857 -0.26237 -0.30903 -0.26016 -0.30648 C -0.25899 -0.30486 -0.25795 -0.30301 -0.25651 -0.30209 C -0.25404 -0.3 -0.25117 -0.3 -0.24896 -0.29769 C -0.24349 -0.29121 -0.24662 -0.29375 -0.23894 -0.29098 C -0.23776 -0.28935 -0.2362 -0.28843 -0.23516 -0.28658 C -0.22982 -0.27593 -0.22774 -0.26898 -0.22396 -0.25787 C -0.22084 -0.23496 -0.22513 -0.26343 -0.22019 -0.24005 C -0.21836 -0.23148 -0.21706 -0.22223 -0.21524 -0.21343 C -0.2086 -0.18287 -0.21706 -0.22986 -0.21029 -0.19375 C -0.20977 -0.19074 -0.20938 -0.18773 -0.20886 -0.18473 C -0.20821 -0.18033 -0.20742 -0.17593 -0.20638 -0.17153 C -0.20508 -0.16505 -0.20339 -0.15764 -0.20144 -0.15162 C -0.20065 -0.14954 -0.19974 -0.14723 -0.19883 -0.14514 C -0.19662 -0.13866 -0.19519 -0.13172 -0.19154 -0.12732 C -0.1892 -0.12454 -0.18659 -0.12269 -0.18399 -0.1206 C -0.18151 -0.11898 -0.17644 -0.11621 -0.17644 -0.11598 C -0.16524 -0.11713 -0.15391 -0.11644 -0.14258 -0.11852 C -0.14115 -0.11875 -0.14011 -0.12153 -0.13894 -0.12292 C -0.13698 -0.12454 -0.13164 -0.12662 -0.13021 -0.12732 C -0.12839 -0.12662 -0.12644 -0.12709 -0.12513 -0.125 C -0.1168 -0.11227 -0.12292 -0.11459 -0.11758 -0.10301 C -0.11758 -0.10278 -0.10847 -0.08635 -0.10638 -0.0831 L -0.09779 -0.0676 C -0.09636 -0.06551 -0.09545 -0.0625 -0.09388 -0.06088 L -0.09011 -0.05648 C -0.08112 -0.05949 -0.07748 -0.05903 -0.07019 -0.06551 C -0.06888 -0.06644 -0.06771 -0.06852 -0.06641 -0.06991 C -0.06498 -0.0676 -0.06367 -0.06551 -0.0625 -0.0632 C -0.05912 -0.05579 -0.06081 -0.05625 -0.05756 -0.04769 C -0.05638 -0.04445 -0.05508 -0.0419 -0.05391 -0.03889 C -0.05274 -0.03611 -0.04857 -0.02454 -0.04766 -0.02338 C -0.04623 -0.02199 -0.0375 -0.0176 -0.03516 -0.01667 C -0.02526 -0.01343 -0.02878 -0.01621 -0.02123 -0.01227 C -0.01992 -0.01158 -0.01875 -0.01088 -0.01758 -0.01019 C -0.01589 -0.00926 -0.01407 -0.0088 -0.0125 -0.00787 C -0.0112 -0.00718 -0.01003 -0.00602 -0.00873 -0.00579 C -0.00469 -0.00463 0.0039 -0.00348 0.0039 -0.00301 L 0.0039 -0.00348 " pathEditMode="relative" rAng="0" ptsTypes="AAAAAAAAAAAAAAAAAAAAAAAAAAAAAAAAAAAAAAAAAAAAAAAAAAA">
                                      <p:cBhvr>
                                        <p:cTn id="7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2 -0.02523 -0.00859 -0.02986 -0.0095 -0.03403 C -0.01055 -0.03843 -0.01198 -0.04236 -0.01302 -0.04676 C -0.01393 -0.05023 -0.01458 -0.05371 -0.01536 -0.05718 C -0.01654 -0.06158 -0.01797 -0.06574 -0.01901 -0.06991 C -0.0207 -0.07685 -0.02239 -0.08403 -0.0237 -0.09121 C -0.02448 -0.09537 -0.02526 -0.09977 -0.02617 -0.10394 C -0.02682 -0.10672 -0.02786 -0.10949 -0.02864 -0.11227 C -0.03177 -0.13565 -0.02604 -0.09908 -0.03685 -0.13773 C -0.03763 -0.14051 -0.03854 -0.14329 -0.03919 -0.14607 C -0.04049 -0.15162 -0.0401 -0.15579 -0.04167 -0.16088 C -0.04219 -0.1632 -0.04323 -0.16528 -0.04401 -0.16736 C -0.04518 -0.16598 -0.04661 -0.16482 -0.04753 -0.1632 C -0.0487 -0.16135 -0.0487 -0.15672 -0.05 -0.15672 C -0.05169 -0.15672 -0.05221 -0.16111 -0.05351 -0.1632 C -0.05781 -0.16968 -0.06263 -0.175 -0.06667 -0.18218 C -0.07526 -0.19746 -0.06771 -0.18519 -0.075 -0.19491 C -0.07708 -0.19746 -0.07891 -0.2007 -0.08086 -0.20324 C -0.08424 -0.20787 -0.08529 -0.20834 -0.08919 -0.21181 C -0.08997 -0.21389 -0.09075 -0.21621 -0.09167 -0.21806 C -0.09453 -0.22431 -0.09518 -0.22454 -0.0987 -0.22871 C -0.10156 -0.22246 -0.1026 -0.21875 -0.10599 -0.21389 C -0.10703 -0.21227 -0.10846 -0.21111 -0.1095 -0.20973 C -0.11146 -0.21181 -0.11367 -0.21366 -0.11536 -0.21598 C -0.1168 -0.21783 -0.11771 -0.22037 -0.11901 -0.22246 C -0.12187 -0.22662 -0.12487 -0.23056 -0.12734 -0.23519 C -0.13229 -0.24375 -0.13216 -0.24653 -0.13581 -0.25625 C -0.13672 -0.25926 -0.13815 -0.26181 -0.13919 -0.26482 C -0.13997 -0.26898 -0.14271 -0.28357 -0.14414 -0.28797 C -0.14492 -0.29098 -0.14661 -0.29329 -0.14766 -0.29653 C -0.15013 -0.30463 -0.15169 -0.31389 -0.15469 -0.32176 C -0.15547 -0.32408 -0.15664 -0.32593 -0.15703 -0.32824 C -0.15768 -0.3301 -0.15768 -0.33264 -0.15833 -0.33449 C -0.16419 -0.35278 -0.15937 -0.33426 -0.16549 -0.34931 C -0.17018 -0.36111 -0.16562 -0.3551 -0.17018 -0.36852 C -0.17109 -0.37107 -0.17266 -0.37246 -0.17383 -0.37477 C -0.175 -0.37755 -0.17617 -0.38033 -0.17747 -0.38334 C -0.17943 -0.39445 -0.17695 -0.38681 -0.1845 -0.39167 C -0.20117 -0.40232 -0.18489 -0.39283 -0.19531 -0.4044 C -0.197 -0.40648 -0.19935 -0.40718 -0.2013 -0.40857 C -0.20312 -0.41227 -0.20521 -0.41598 -0.20703 -0.41922 C -0.20937 -0.42292 -0.21211 -0.42593 -0.21419 -0.42986 C -0.2168 -0.43449 -0.21888 -0.43982 -0.22148 -0.44468 C -0.22383 -0.44908 -0.2263 -0.45301 -0.22851 -0.45741 C -0.2306 -0.46135 -0.23242 -0.46598 -0.2345 -0.47014 C -0.23633 -0.47361 -0.23867 -0.47662 -0.24049 -0.48056 C -0.24193 -0.4838 -0.24271 -0.48773 -0.24401 -0.49121 C -0.24505 -0.49422 -0.24648 -0.49676 -0.24753 -0.49977 C -0.2487 -0.50232 -0.24883 -0.50556 -0.25013 -0.5081 C -0.25208 -0.51273 -0.25716 -0.52084 -0.25716 -0.5206 C -0.25755 -0.51875 -0.25807 -0.51667 -0.25833 -0.51459 C -0.25885 -0.50949 -0.25729 -0.50255 -0.2595 -0.49977 C -0.26107 -0.49746 -0.26172 -0.50556 -0.26315 -0.5081 C -0.26406 -0.50996 -0.26549 -0.51065 -0.26667 -0.51227 C -0.26914 -0.51644 -0.27135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32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16 -0.16922 C -0.25612 -0.16806 -0.25495 -0.16621 -0.25378 -0.16528 C -0.25273 -0.16435 -0.25143 -0.16389 -0.25039 -0.1632 C -0.24909 -0.16111 -0.24831 -0.15857 -0.247 -0.15718 C -0.24062 -0.15047 -0.23867 -0.15371 -0.23073 -0.1551 C -0.22956 -0.16181 -0.22969 -0.16227 -0.22721 -0.16922 C -0.22682 -0.1713 -0.22617 -0.17361 -0.225 -0.17523 C -0.22292 -0.17917 -0.22083 -0.17963 -0.2181 -0.18125 C -0.21029 -0.17408 -0.21471 -0.1794 -0.2056 -0.1632 L -0.20221 -0.15718 L -0.19883 -0.15116 C -0.19766 -0.14514 -0.19779 -0.14445 -0.19531 -0.13912 C -0.19427 -0.13681 -0.19297 -0.13542 -0.19193 -0.1331 C -0.19101 -0.13125 -0.19036 -0.12871 -0.18958 -0.12709 C -0.18867 -0.12547 -0.18711 -0.12454 -0.1862 -0.12315 C -0.18008 -0.11551 -0.18372 -0.11829 -0.17799 -0.11528 C -0.17513 -0.11574 -0.17161 -0.11482 -0.16901 -0.11713 C -0.16601 -0.11945 -0.16484 -0.12662 -0.16198 -0.12917 C -0.15586 -0.13449 -0.15898 -0.13241 -0.15273 -0.13519 L -0.14596 -0.12315 C -0.14492 -0.12107 -0.14349 -0.11945 -0.14258 -0.11713 C -0.14154 -0.11459 -0.1401 -0.11181 -0.13906 -0.10903 C -0.13802 -0.10579 -0.13711 -0.10209 -0.13568 -0.09908 C -0.13489 -0.09723 -0.13333 -0.09653 -0.13229 -0.09491 C -0.13112 -0.09329 -0.12982 -0.09121 -0.12878 -0.08912 C -0.12799 -0.08704 -0.12747 -0.08473 -0.12656 -0.08287 C -0.12435 -0.07986 -0.12148 -0.07824 -0.11966 -0.075 C -0.11771 -0.07176 -0.11094 -0.05834 -0.10703 -0.05486 C -0.10547 -0.05371 -0.10404 -0.05348 -0.10234 -0.05278 C -0.09818 -0.05348 -0.09401 -0.05348 -0.08971 -0.05486 C -0.08815 -0.05556 -0.08685 -0.0581 -0.08529 -0.05903 C -0.08372 -0.05973 -0.07109 -0.06273 -0.07044 -0.06297 C -0.06719 -0.06227 -0.06406 -0.06273 -0.06107 -0.06111 C -0.05495 -0.05718 -0.05482 -0.05278 -0.05078 -0.04699 C -0.04987 -0.04537 -0.04844 -0.04445 -0.04739 -0.04306 C -0.04036 -0.02454 -0.05013 -0.04699 -0.04167 -0.03496 C -0.04023 -0.03264 -0.03958 -0.02917 -0.03828 -0.02685 C -0.03724 -0.02523 -0.03581 -0.02431 -0.03476 -0.02292 C -0.03346 -0.02107 -0.03268 -0.01852 -0.03138 -0.0169 C -0.03021 -0.01551 -0.02904 -0.01574 -0.02799 -0.01505 C -0.02656 -0.01389 -0.02578 -0.01181 -0.02448 -0.01088 C -0.02266 -0.00926 -0.01836 -0.00764 -0.01641 -0.00695 C -0.01406 -0.00579 -0.0095 -0.00278 -0.0095 -0.00255 C -0.00833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bldLvl="0" animBg="1"/>
      <p:bldP spid="2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" t="36316" r="61269" b="32573"/>
          <a:stretch>
            <a:fillRect/>
          </a:stretch>
        </p:blipFill>
        <p:spPr>
          <a:xfrm>
            <a:off x="10080241" y="-165203"/>
            <a:ext cx="2462754" cy="21336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37731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8974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83499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08585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890005" y="566057"/>
            <a:ext cx="9413608" cy="313248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x 5 = ?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>
            <a:fillRect/>
          </a:stretch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>
            <a:off x="1462133" y="4347780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>
            <a:off x="4312241" y="4347780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 flipH="1">
            <a:off x="6932610" y="4347780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>
            <a:fillRect/>
          </a:stretch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659" y="81116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524" y="1004910"/>
            <a:ext cx="1926976" cy="1926976"/>
          </a:xfrm>
          <a:prstGeom prst="rect">
            <a:avLst/>
          </a:prstGeom>
        </p:spPr>
      </p:pic>
      <p:sp>
        <p:nvSpPr>
          <p:cNvPr id="44" name="NextQuestion">
            <a:hlinkClick r:id="" action="ppaction://hlinkshowjump?jump=previousslide"/>
          </p:cNvPr>
          <p:cNvSpPr/>
          <p:nvPr/>
        </p:nvSpPr>
        <p:spPr>
          <a:xfrm>
            <a:off x="1314489" y="3710735"/>
            <a:ext cx="2997752" cy="1443664"/>
          </a:xfrm>
          <a:prstGeom prst="roundRect">
            <a:avLst/>
          </a:prstGeom>
          <a:blipFill>
            <a:blip r:embed="rId6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SVN-Whimsy" panose="020406030505060202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lại</a:t>
            </a:r>
            <a:endParaRPr lang="en-US" sz="2800" b="1" dirty="0">
              <a:latin typeface="SVN-Whimsy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NextQuestion">
            <a:hlinkClick r:id=""/>
          </p:cNvPr>
          <p:cNvSpPr/>
          <p:nvPr/>
        </p:nvSpPr>
        <p:spPr>
          <a:xfrm>
            <a:off x="7704517" y="3780826"/>
            <a:ext cx="2796989" cy="1385162"/>
          </a:xfrm>
          <a:prstGeom prst="round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 smtClean="0">
                <a:latin typeface="SVN-Whims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SVN-Whimsy" panose="02040603050506020204" pitchFamily="18" charset="0"/>
                <a:cs typeface="Times New Roman" panose="02020603050405020304" pitchFamily="18" charset="0"/>
              </a:rPr>
              <a:t>theo</a:t>
            </a:r>
            <a:endParaRPr lang="en-US" sz="2800" b="1" dirty="0">
              <a:latin typeface="SVN-Whimsy" panose="0204060305050602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2.5E-6 0.00046 C -0.00039 -0.01042 -0.00039 -0.0206 -0.00104 -0.03079 C -0.00117 -0.03334 -0.00183 -0.03588 -0.00209 -0.0382 C -0.00469 -0.05903 -0.0017 -0.0375 -0.00404 -0.05486 C -0.00391 -0.05764 -0.00222 -0.07454 -0.00104 -0.08079 C 0.00026 -0.08773 0.0013 -0.09144 0.00312 -0.09746 C 0.00416 -0.1007 0.00508 -0.10417 0.00625 -0.10695 C 0.00716 -0.10903 0.00846 -0.10996 0.00937 -0.11181 C 0.01159 -0.11621 0.01289 -0.12384 0.01562 -0.12593 C 0.02083 -0.12986 0.01771 -0.12801 0.025 -0.13079 C 0.0289 -0.12986 0.03268 -0.12824 0.03646 -0.12824 C 0.04127 -0.12824 0.0431 -0.13009 0.04687 -0.13334 C 0.04752 -0.13565 0.04844 -0.13773 0.04909 -0.14028 C 0.05104 -0.15093 0.04909 -0.14769 0.05117 -0.15695 C 0.05169 -0.15949 0.05247 -0.16158 0.05312 -0.16389 C 0.0539 -0.16898 0.0539 -0.17431 0.05521 -0.17824 C 0.06549 -0.20949 0.05286 -0.1706 0.06041 -0.19491 C 0.06185 -0.19908 0.06471 -0.20834 0.06679 -0.21158 C 0.06771 -0.2132 0.06875 -0.2132 0.06979 -0.21389 C 0.07708 -0.20834 0.07409 -0.20764 0.07929 -0.21158 C 0.08034 -0.2132 0.08164 -0.21412 0.08242 -0.21644 C 0.08307 -0.21829 0.08281 -0.2213 0.08346 -0.22338 C 0.08463 -0.22847 0.0862 -0.2331 0.08763 -0.23773 L 0.08971 -0.24491 C 0.08997 -0.24722 0.0901 -0.24977 0.09075 -0.25209 C 0.09192 -0.25695 0.09414 -0.26088 0.09492 -0.26644 C 0.09557 -0.27107 0.09622 -0.27732 0.09804 -0.28056 C 0.09896 -0.28218 0.1 -0.28218 0.10104 -0.2831 L 0.10742 -0.27801 L 0.11054 -0.2757 C 0.11159 -0.27662 0.11341 -0.2757 0.11367 -0.27801 C 0.11471 -0.29005 0.11237 -0.29838 0.11159 -0.30903 C 0.11107 -0.31528 0.11094 -0.32176 0.11054 -0.32801 C 0.11015 -0.33519 0.11002 -0.34236 0.1095 -0.34954 C 0.10924 -0.35185 0.10872 -0.35417 0.10833 -0.35648 C 0.10716 -0.37824 0.10651 -0.37732 0.10833 -0.40417 C 0.10872 -0.40903 0.10989 -0.41366 0.11054 -0.41852 L 0.11159 -0.42546 C 0.11198 -0.42778 0.11198 -0.43056 0.11263 -0.43264 C 0.1164 -0.44584 0.11406 -0.43727 0.11888 -0.4588 C 0.11953 -0.46204 0.12057 -0.46505 0.12096 -0.46829 C 0.1233 -0.49074 0.12109 -0.48264 0.12617 -0.49445 C 0.12656 -0.49699 0.12643 -0.49977 0.12721 -0.50162 C 0.1289 -0.50556 0.13346 -0.51088 0.13346 -0.51065 C 0.13515 -0.50949 0.13724 -0.50926 0.13867 -0.50625 C 0.14049 -0.50278 0.1414 -0.49699 0.14284 -0.49213 L 0.147 -0.47778 C 0.14778 -0.47546 0.1487 -0.47338 0.14909 -0.4706 C 0.14948 -0.46829 0.14961 -0.46574 0.15013 -0.46366 C 0.15013 -0.46343 0.15338 -0.45625 0.15442 -0.45417 L 0.15442 -0.45371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3 -0.45371 L 0.15443 -0.45371 C 0.1556 -0.46019 0.15677 -0.46644 0.15794 -0.47292 C 0.15846 -0.4757 0.15872 -0.47848 0.15911 -0.48126 C 0.1595 -0.48357 0.16003 -0.48565 0.16029 -0.48774 C 0.1612 -0.49329 0.16172 -0.49908 0.16263 -0.50464 L 0.1651 -0.51737 C 0.16549 -0.51945 0.16601 -0.52153 0.16628 -0.52362 C 0.16875 -0.54515 0.16615 -0.52547 0.16862 -0.54075 C 0.16914 -0.54352 0.16914 -0.54653 0.16979 -0.54908 C 0.17109 -0.55371 0.17305 -0.55765 0.17461 -0.56181 L 0.17695 -0.56806 C 0.17773 -0.57038 0.17812 -0.57315 0.1793 -0.57454 L 0.18294 -0.57871 C 0.1849 -0.57802 0.18711 -0.57825 0.18893 -0.57663 C 0.19036 -0.57524 0.19115 -0.572 0.19245 -0.57038 C 0.19388 -0.56852 0.19557 -0.56737 0.19726 -0.56598 C 0.20404 -0.54792 0.19492 -0.56922 0.20312 -0.55765 C 0.2043 -0.55602 0.20443 -0.55278 0.2056 -0.55116 C 0.2069 -0.54931 0.20885 -0.54885 0.21029 -0.547 C 0.21172 -0.54515 0.2125 -0.54237 0.21393 -0.54075 C 0.21615 -0.53751 0.22096 -0.53218 0.22096 -0.53218 C 0.22878 -0.53681 0.22122 -0.53033 0.22578 -0.54075 C 0.22669 -0.5426 0.22825 -0.54329 0.2293 -0.54491 C 0.23607 -0.55533 0.23529 -0.55417 0.23893 -0.5639 C 0.24101 -0.57501 0.23867 -0.56598 0.24362 -0.57663 C 0.24453 -0.57848 0.24505 -0.58126 0.24596 -0.58288 C 0.247 -0.58473 0.24844 -0.58565 0.24961 -0.58727 C 0.25091 -0.58913 0.25182 -0.5919 0.25312 -0.59352 C 0.25417 -0.59491 0.2556 -0.59468 0.25677 -0.59561 C 0.25807 -0.59677 0.25898 -0.59885 0.26029 -0.60001 C 0.26263 -0.60163 0.26745 -0.60417 0.26745 -0.60417 C 0.26836 -0.60394 0.27539 -0.60186 0.27695 -0.60001 C 0.27838 -0.59815 0.2793 -0.59538 0.2806 -0.59352 C 0.28164 -0.5919 0.28294 -0.59075 0.28411 -0.58936 C 0.2849 -0.58727 0.28555 -0.58496 0.28646 -0.58288 C 0.28932 -0.57686 0.2901 -0.57663 0.29362 -0.57246 C 0.29479 -0.56968 0.29609 -0.5669 0.29726 -0.5639 C 0.29805 -0.56181 0.29844 -0.55927 0.29961 -0.55765 C 0.30052 -0.55626 0.30208 -0.55649 0.30312 -0.55556 C 0.31237 -0.54723 0.3013 -0.5544 0.31029 -0.54908 C 0.3151 -0.54977 0.31992 -0.54977 0.32461 -0.55116 C 0.32708 -0.55186 0.33177 -0.55556 0.33177 -0.55556 L 0.33893 -0.5639 C 0.3401 -0.56528 0.34141 -0.56644 0.34245 -0.56806 C 0.34362 -0.57038 0.34466 -0.57269 0.34596 -0.57454 C 0.34831 -0.57755 0.35117 -0.5794 0.35312 -0.58288 C 0.3543 -0.58519 0.35534 -0.58774 0.35677 -0.58936 C 0.35781 -0.59052 0.35911 -0.59052 0.36029 -0.59144 C 0.37057 -0.59931 0.36029 -0.59283 0.36862 -0.59769 C 0.36979 -0.59931 0.37083 -0.60116 0.37213 -0.60209 C 0.37969 -0.60695 0.3931 -0.60255 0.39844 -0.60209 C 0.40677 -0.59214 0.39635 -0.60464 0.40677 -0.59144 C 0.40794 -0.59005 0.40911 -0.58866 0.41029 -0.58727 C 0.41458 -0.57593 0.41172 -0.58265 0.41979 -0.56806 C 0.42096 -0.56598 0.4224 -0.56436 0.42344 -0.56181 C 0.42825 -0.54862 0.42279 -0.56158 0.4293 -0.55116 C 0.4319 -0.54723 0.43372 -0.5419 0.43646 -0.53843 C 0.43763 -0.53704 0.43893 -0.53589 0.4401 -0.53427 C 0.44141 -0.53241 0.44219 -0.5294 0.44362 -0.52802 C 0.44505 -0.5264 0.44687 -0.52686 0.44844 -0.5257 C 0.45 -0.52477 0.45156 -0.52292 0.45312 -0.52153 C 0.4543 -0.52061 0.45547 -0.52015 0.45677 -0.51945 C 0.46341 -0.52015 0.47018 -0.52038 0.47695 -0.52153 C 0.48555 -0.52292 0.47812 -0.52362 0.48529 -0.5257 C 0.4888 -0.52686 0.49245 -0.52732 0.49596 -0.52802 C 0.50065 -0.53195 0.50039 -0.53149 0.5043 -0.53635 C 0.50495 -0.53727 0.5112 -0.54584 0.51263 -0.547 C 0.51419 -0.54815 0.51588 -0.54839 0.51745 -0.54908 C 0.51823 -0.55116 0.51875 -0.55394 0.51979 -0.55556 C 0.52083 -0.55695 0.52226 -0.55649 0.52344 -0.55765 C 0.52591 -0.55996 0.52812 -0.5632 0.53047 -0.56598 L 0.53047 -0.56598 C 0.53503 -0.57408 0.53255 -0.57153 0.53763 -0.57454 C 0.54049 -0.5794 0.54245 -0.58357 0.54596 -0.58727 C 0.54713 -0.58843 0.54844 -0.58843 0.54961 -0.58936 C 0.55078 -0.59052 0.55195 -0.59237 0.55312 -0.59352 C 0.55469 -0.59515 0.55638 -0.5963 0.55794 -0.59769 C 0.55911 -0.59908 0.56016 -0.6014 0.56146 -0.60209 C 0.56536 -0.60417 0.5694 -0.60487 0.57331 -0.60626 L 0.5793 -0.60834 C 0.58841 -0.60765 0.59766 -0.60741 0.60664 -0.60626 C 0.6099 -0.60579 0.6112 -0.60255 0.6138 -0.60001 C 0.61536 -0.59839 0.61693 -0.59677 0.61862 -0.59561 C 0.62018 -0.59468 0.62174 -0.59445 0.62331 -0.59352 C 0.6319 -0.58913 0.62083 -0.59352 0.63294 -0.58936 C 0.63685 -0.59005 0.64088 -0.59005 0.64479 -0.59144 C 0.64726 -0.59237 0.64948 -0.59468 0.65195 -0.59561 C 0.65794 -0.59839 0.65521 -0.59677 0.66029 -0.60001 C 0.66146 -0.6014 0.6625 -0.60325 0.6638 -0.60417 C 0.66536 -0.60533 0.66719 -0.60464 0.66862 -0.60626 C 0.66979 -0.60765 0.67018 -0.61042 0.67096 -0.61251 C 0.6737 -0.61181 0.67656 -0.61135 0.6793 -0.61042 C 0.68086 -0.60996 0.68242 -0.60903 0.68411 -0.60834 C 0.68607 -0.60765 0.68802 -0.60695 0.68997 -0.60626 C 0.69167 -0.60487 0.6931 -0.60325 0.69479 -0.60209 C 0.70156 -0.59677 0.6957 -0.60417 0.70547 -0.59352 C 0.70846 -0.59028 0.71094 -0.58635 0.7138 -0.58288 C 0.71771 -0.57848 0.72187 -0.57477 0.72578 -0.57038 C 0.73099 -0.56413 0.72812 -0.5676 0.73411 -0.55973 C 0.7388 -0.54723 0.73698 -0.54746 0.74362 -0.54283 C 0.74596 -0.54098 0.74831 -0.53982 0.75078 -0.53843 L 0.7543 -0.53635 L 0.75794 -0.53218 L 0.75794 -0.53218 " pathEditMode="relative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3333E-6 -7.40741E-6 L 5.83333E-6 -7.40741E-6 C 0.00613 -0.01644 0.00678 -0.01644 0.01068 -0.03195 C 0.0116 -0.03542 0.01238 -0.03889 0.01303 -0.04237 C 0.01433 -0.04885 0.01459 -0.05602 0.01667 -0.06158 C 0.01954 -0.06922 0.02201 -0.07524 0.02384 -0.08473 C 0.02423 -0.08681 0.02449 -0.08913 0.02501 -0.09121 C 0.02566 -0.09329 0.0267 -0.09514 0.02735 -0.09746 C 0.02826 -0.10093 0.0293 -0.10903 0.02969 -0.11227 C 0.03009 -0.11436 0.03061 -0.11644 0.031 -0.11852 C 0.03061 -0.12778 0.031 -0.13727 0.02969 -0.14607 C 0.0293 -0.14954 0.02735 -0.15186 0.02618 -0.15464 C 0.0254 -0.15672 0.02462 -0.1588 0.02384 -0.16089 L 0.01785 -0.1926 L 0.0155 -0.20533 L 0.01433 -0.21181 C 0.01433 -0.21274 0.01433 -0.24237 0.01667 -0.25186 C 0.01785 -0.25718 0.02045 -0.26089 0.02266 -0.26459 C 0.02501 -0.27709 0.02227 -0.26482 0.02735 -0.2794 C 0.02826 -0.28218 0.02878 -0.28542 0.02969 -0.28797 C 0.03412 -0.29885 0.03256 -0.28936 0.03568 -0.3007 C 0.03712 -0.30579 0.03699 -0.30996 0.03803 -0.31551 C 0.04272 -0.33751 0.03855 -0.31065 0.04167 -0.33241 C 0.04337 -0.35741 0.04389 -0.35626 0.04167 -0.38959 C 0.04141 -0.39399 0.03985 -0.39792 0.03933 -0.40232 C 0.03855 -0.40788 0.03868 -0.41436 0.03686 -0.41922 C 0.03607 -0.4213 0.03529 -0.42339 0.03451 -0.42547 C 0.03204 -0.43334 0.03126 -0.43982 0.02735 -0.44676 C 0.02618 -0.44885 0.02488 -0.4507 0.02384 -0.45301 C 0.02292 -0.4551 0.0224 -0.45764 0.02136 -0.45926 C 0.02045 -0.46112 0.01889 -0.46181 0.01785 -0.46366 C 0.01537 -0.4676 0.01251 -0.4713 0.01068 -0.47639 C 0.0099 -0.47848 0.00938 -0.48079 0.00834 -0.48264 C 0.0073 -0.4845 0.00587 -0.48542 0.00469 -0.48681 C 0.00261 -0.4926 0.00248 -0.49445 -0.00116 -0.49746 C -0.00351 -0.49931 -0.00833 -0.50163 -0.00833 -0.50163 C -0.01119 -0.50093 -0.01393 -0.49954 -0.01666 -0.49954 C -0.02473 -0.49954 -0.02538 -0.50047 -0.03098 -0.50371 C -0.03515 -0.5095 -0.03606 -0.51389 -0.04166 -0.50811 C -0.04296 -0.50672 -0.04335 -0.50371 -0.04413 -0.50163 C -0.047 -0.48658 -0.04296 -0.50487 -0.04882 -0.48889 C -0.0496 -0.48704 -0.0496 -0.48473 -0.04999 -0.48264 C -0.0509 -0.48542 -0.05182 -0.4882 -0.05247 -0.49121 C -0.0526 -0.4919 -0.05416 -0.5044 -0.05481 -0.50602 C -0.05572 -0.50788 -0.05715 -0.5088 -0.05846 -0.51019 C -0.05924 -0.50996 -0.06718 -0.50834 -0.06913 -0.50602 C -0.07057 -0.50417 -0.07148 -0.50163 -0.07265 -0.49954 C -0.07695 -0.47709 -0.07382 -0.49538 -0.07382 -0.44237 L -0.07382 -0.44237 " pathEditMode="relative" ptsTypes="AAAAAAAAAAAAAAAAAAAAAAAAAAAAAAAAAAAAAAAAAAAAAAAAA">
                                      <p:cBhvr>
                                        <p:cTn id="6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7383 -0.44213 L -0.07383 -0.44213 C -0.07188 -0.43657 -0.07057 -0.43009 -0.06797 -0.42523 C -0.0668 -0.42315 -0.06471 -0.42384 -0.06315 -0.42315 C -0.0612 -0.42245 -0.05925 -0.42176 -0.05716 -0.42106 C -0.05456 -0.40671 -0.05547 -0.41435 -0.05716 -0.38727 C -0.05729 -0.38542 -0.05898 -0.37477 -0.05964 -0.37245 C -0.06029 -0.37014 -0.0612 -0.36829 -0.06198 -0.36597 C -0.06289 -0.36342 -0.06341 -0.36042 -0.06432 -0.35764 C -0.0651 -0.35532 -0.06602 -0.35347 -0.06667 -0.35116 C -0.07279 -0.33241 -0.06563 -0.35185 -0.07148 -0.33634 C -0.07188 -0.33426 -0.07266 -0.33241 -0.07266 -0.33009 C -0.07266 -0.32407 -0.07161 -0.31759 -0.06914 -0.31319 C -0.06771 -0.31065 -0.06589 -0.30903 -0.06432 -0.30671 C -0.06302 -0.30486 -0.06211 -0.30231 -0.06081 -0.30046 C -0.05898 -0.29792 -0.05677 -0.2963 -0.05482 -0.29421 C -0.05313 -0.29213 -0.05169 -0.28981 -0.05013 -0.28773 C -0.05052 -0.28426 -0.05052 -0.28055 -0.0513 -0.27708 C -0.05247 -0.27153 -0.05521 -0.26875 -0.05716 -0.26458 C -0.05846 -0.2618 -0.05964 -0.2588 -0.06081 -0.25602 C -0.06393 -0.24815 -0.06589 -0.24329 -0.06797 -0.23495 C -0.06836 -0.23287 -0.06875 -0.23055 -0.06914 -0.22847 C -0.06875 -0.22153 -0.06849 -0.21435 -0.06797 -0.20741 C -0.06771 -0.20509 -0.06667 -0.20324 -0.06667 -0.20092 C -0.06706 -0.19305 -0.06823 -0.18542 -0.06914 -0.17778 C -0.07005 -0.16944 -0.07409 -0.15833 -0.07747 -0.1544 L -0.08099 -0.15023 C -0.08125 -0.1493 -0.08477 -0.13796 -0.08451 -0.13542 C -0.08425 -0.13102 -0.08346 -0.12662 -0.08216 -0.12268 C -0.08125 -0.11944 -0.07526 -0.11134 -0.07383 -0.10995 C -0.07279 -0.1088 -0.07148 -0.10856 -0.07031 -0.10787 C -0.06875 -0.10579 -0.06732 -0.10324 -0.0655 -0.10162 C -0.06445 -0.10046 -0.06224 -0.10162 -0.06198 -0.0993 C -0.06016 -0.0831 -0.06211 -0.08217 -0.06667 -0.07407 C -0.06966 -0.0581 -0.06563 -0.07778 -0.07031 -0.06134 C -0.07083 -0.05926 -0.07096 -0.05694 -0.07148 -0.05486 C -0.07591 -0.03657 -0.07227 -0.05509 -0.075 -0.04005 C -0.07643 -0.02569 -0.07682 -0.02917 -0.075 -0.01481 C -0.07474 -0.0125 -0.07461 -0.01018 -0.07383 -0.00833 C -0.0724 -0.0044 -0.06758 0.00185 -0.0655 0.0044 C -0.06172 0.0088 -0.05651 0.01366 -0.05247 0.0169 C -0.0513 0.01783 -0.05013 0.01829 -0.04883 0.01921 C -0.04479 0.01852 -0.03607 0.01829 -0.03099 0.01482 C -0.02943 0.01366 -0.02786 0.01227 -0.0263 0.01065 C -0.025 0.00926 -0.02409 0.00695 -0.02279 0.00648 C -0.01927 0.00486 -0.01563 0.00509 -0.01198 0.0044 C -0.00885 0.00509 -0.00573 0.00556 -0.00247 0.00648 C 0.00573 0.00857 0.00104 0.00857 0.00469 0.00857 L 0.00469 0.00857 " pathEditMode="relative" ptsTypes="AAAAAAAAAAAAAAAAAAAAAAAAAAAAAAAAAAAAAAAAAAAAAAAAA">
                                      <p:cBhvr>
                                        <p:cTn id="6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5.55556E-6 L -8.67362E-19 -5.55556E-6 C 0.00117 -0.00695 0.0026 -0.0139 0.00364 -0.02107 C 0.00768 -0.04769 0.00416 -0.08357 0.00364 -0.10579 C 0.00325 -0.11968 0.00273 -0.11598 -8.67362E-19 -0.12686 C -0.00052 -0.12894 -0.00052 -0.13126 -0.00117 -0.13334 C -0.00261 -0.13774 -0.0043 -0.14167 -0.00586 -0.14584 C -0.00677 -0.14816 -0.00729 -0.15047 -0.00834 -0.15232 L -0.01667 -0.16714 C -0.01784 -0.16922 -0.01862 -0.17246 -0.02019 -0.17339 L -0.02735 -0.17779 C -0.02852 -0.18056 -0.03008 -0.18311 -0.03086 -0.18612 C -0.03164 -0.18866 -0.03164 -0.19191 -0.03216 -0.19468 C -0.03438 -0.20765 -0.03386 -0.2051 -0.03685 -0.21575 C -0.03724 -0.21922 -0.0375 -0.22292 -0.03802 -0.2264 C -0.03867 -0.2301 -0.03998 -0.23334 -0.0405 -0.23704 C -0.04401 -0.26251 -0.03907 -0.24237 -0.04401 -0.26019 C -0.0444 -0.26436 -0.04571 -0.28241 -0.04753 -0.28566 L -0.05117 -0.29191 C -0.05313 -0.30232 -0.05091 -0.29515 -0.05586 -0.30255 C -0.05716 -0.30441 -0.05821 -0.30695 -0.05951 -0.30904 C -0.06198 -0.31274 -0.06485 -0.31482 -0.06784 -0.31737 L -0.07253 -0.33427 L -0.075 -0.34283 C -0.07474 -0.3463 -0.07448 -0.36204 -0.07253 -0.36829 C -0.06901 -0.37964 -0.06485 -0.38681 -0.06068 -0.39792 C -0.05821 -0.40441 -0.05716 -0.40718 -0.05469 -0.41482 C -0.05391 -0.4176 -0.05313 -0.42038 -0.05235 -0.42316 C -0.05274 -0.42894 -0.05274 -0.43473 -0.05352 -0.44029 C -0.05443 -0.4463 -0.0569 -0.44746 -0.05951 -0.4507 C -0.06263 -0.45487 -0.06615 -0.45857 -0.06901 -0.46343 C -0.07019 -0.46552 -0.0711 -0.46829 -0.07253 -0.46991 C -0.07435 -0.47177 -0.07657 -0.47246 -0.07852 -0.47408 C -0.08151 -0.4764 -0.08881 -0.48311 -0.0905 -0.48681 C -0.09245 -0.49098 -0.09414 -0.49561 -0.09636 -0.49954 C -0.10117 -0.50811 -0.10078 -0.50302 -0.10469 -0.51204 C -0.10612 -0.51552 -0.10677 -0.51968 -0.10834 -0.52269 C -0.10964 -0.52547 -0.11159 -0.52663 -0.11302 -0.52917 C -0.12474 -0.54769 -0.11589 -0.53681 -0.12383 -0.54607 C -0.12813 -0.55765 -0.12357 -0.54839 -0.12969 -0.55441 C -0.13216 -0.55695 -0.13412 -0.56181 -0.13685 -0.56297 C -0.14284 -0.56552 -0.14011 -0.56413 -0.14519 -0.56714 C -0.15078 -0.56644 -0.15638 -0.56737 -0.16185 -0.56505 C -0.16576 -0.56343 -0.16537 -0.55695 -0.16667 -0.55232 C -0.16732 -0.55001 -0.16823 -0.54816 -0.16901 -0.54607 C -0.1694 -0.54329 -0.16862 -0.5382 -0.17019 -0.53751 C -0.17214 -0.53681 -0.17383 -0.54098 -0.175 -0.54399 C -0.17709 -0.54908 -0.17722 -0.55626 -0.17969 -0.56089 C -0.18086 -0.56297 -0.18216 -0.56482 -0.18334 -0.56714 C -0.19219 -0.58658 -0.18633 -0.58172 -0.19401 -0.58612 C -0.19792 -0.58542 -0.20209 -0.58612 -0.20586 -0.58404 C -0.20756 -0.58334 -0.20821 -0.57964 -0.20951 -0.57779 C -0.22188 -0.55927 -0.19987 -0.59584 -0.21901 -0.56505 C -0.22149 -0.56112 -0.22409 -0.55718 -0.22617 -0.55232 C -0.2306 -0.54191 -0.22865 -0.54677 -0.23216 -0.53751 C -0.23256 -0.53473 -0.23164 -0.52917 -0.23334 -0.52917 C -0.2349 -0.52917 -0.23386 -0.53496 -0.23451 -0.53751 C -0.23529 -0.54098 -0.23881 -0.54862 -0.2405 -0.55024 C -0.2418 -0.55163 -0.24362 -0.55163 -0.24519 -0.55232 C -0.25404 -0.54723 -0.25261 -0.55001 -0.25951 -0.53542 C -0.26133 -0.53149 -0.2642 -0.52269 -0.2642 -0.52269 C -0.26498 -0.50649 -0.26446 -0.48982 -0.26667 -0.47408 C -0.26706 -0.4713 -0.26719 -0.46829 -0.26784 -0.46552 C -0.27474 -0.43681 -0.26641 -0.47964 -0.27136 -0.45279 C -0.2724 -0.45579 -0.27604 -0.46158 -0.27253 -0.46552 C -0.27188 -0.46644 -0.27097 -0.46413 -0.27019 -0.46343 L -0.27019 -0.46343 " pathEditMode="relative" ptsTypes="AAAAAAAAAAAAAAAAAAAAAAAAAAAAAAAAAAAAAAAAAAAAAAAAAAAAAAAAAAAAAAAAAAA">
                                      <p:cBhvr>
                                        <p:cTn id="7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8 -0.4632 L -0.27018 -0.46297 C -0.27279 -0.45834 -0.275 -0.45278 -0.27774 -0.44792 C -0.28281 -0.43912 -0.28073 -0.44885 -0.28399 -0.43704 C -0.28464 -0.43473 -0.28464 -0.43241 -0.28529 -0.4301 C -0.28672 -0.4257 -0.29037 -0.4169 -0.29037 -0.41667 C -0.2931 -0.40209 -0.28932 -0.42037 -0.29531 -0.39931 C -0.29622 -0.39607 -0.2974 -0.38658 -0.29766 -0.3838 C -0.29727 -0.37431 -0.29766 -0.36435 -0.29649 -0.35486 C -0.29609 -0.35162 -0.29414 -0.34885 -0.29284 -0.3463 C -0.28997 -0.34028 -0.28776 -0.3375 -0.28399 -0.33287 C -0.28281 -0.33148 -0.28138 -0.33033 -0.28034 -0.32871 C -0.27344 -0.31852 -0.27917 -0.32153 -0.26771 -0.31088 C -0.26537 -0.30857 -0.26237 -0.30903 -0.26016 -0.30648 C -0.25899 -0.30486 -0.25794 -0.30301 -0.25651 -0.30209 C -0.25404 -0.3 -0.25117 -0.3 -0.24896 -0.29769 C -0.24349 -0.29121 -0.24662 -0.29375 -0.23893 -0.29098 C -0.23776 -0.28935 -0.2362 -0.28843 -0.23516 -0.28658 C -0.22982 -0.27593 -0.22774 -0.26898 -0.22396 -0.25787 C -0.22083 -0.23496 -0.22513 -0.26343 -0.22018 -0.24005 C -0.21836 -0.23148 -0.21706 -0.22223 -0.21524 -0.21343 C -0.20859 -0.18287 -0.21706 -0.22986 -0.21029 -0.19375 C -0.20977 -0.19074 -0.20938 -0.18773 -0.20886 -0.18473 C -0.2082 -0.18033 -0.20742 -0.17593 -0.20638 -0.17153 C -0.20508 -0.16505 -0.20339 -0.15764 -0.20143 -0.15162 C -0.20065 -0.14954 -0.19974 -0.14723 -0.19883 -0.14514 C -0.19662 -0.13866 -0.19518 -0.13172 -0.19154 -0.12732 C -0.18919 -0.12454 -0.18659 -0.12269 -0.18399 -0.1206 C -0.18151 -0.11898 -0.17643 -0.11621 -0.17643 -0.11598 C -0.16524 -0.11713 -0.15391 -0.11644 -0.14258 -0.11852 C -0.14115 -0.11875 -0.14011 -0.12153 -0.13893 -0.12292 C -0.13698 -0.12454 -0.13164 -0.12662 -0.13021 -0.12732 C -0.12839 -0.12662 -0.1263 -0.12709 -0.12513 -0.125 C -0.1168 -0.11227 -0.12292 -0.11459 -0.11758 -0.10301 C -0.11758 -0.10278 -0.10833 -0.08635 -0.10638 -0.0831 L -0.09766 -0.0676 C -0.09636 -0.06551 -0.09531 -0.0625 -0.09388 -0.06088 L -0.09011 -0.05648 C -0.08099 -0.05949 -0.07734 -0.05903 -0.07005 -0.06551 C -0.06875 -0.06644 -0.06758 -0.06852 -0.06628 -0.06991 C -0.06497 -0.0676 -0.06367 -0.06551 -0.0625 -0.0632 C -0.05912 -0.05579 -0.06068 -0.05625 -0.05742 -0.04769 C -0.05638 -0.04445 -0.05508 -0.0419 -0.05378 -0.03889 C -0.05274 -0.03611 -0.04857 -0.02454 -0.04753 -0.02338 C -0.04622 -0.02199 -0.03737 -0.0176 -0.03503 -0.01667 C -0.02526 -0.01343 -0.02878 -0.01621 -0.02122 -0.01227 C -0.01992 -0.01158 -0.01875 -0.01088 -0.01758 -0.01019 C -0.01589 -0.00926 -0.01406 -0.0088 -0.0125 -0.00787 C -0.0112 -0.00718 -0.01003 -0.00602 -0.00872 -0.00579 C -0.00469 -0.00463 0.00391 -0.00348 0.00391 -0.00301 L 0.00391 -0.00348 " pathEditMode="relative" rAng="0" ptsTypes="AAAAAAAAAAAAAAAAAAAAAAAAAAAAAAAAAAAAAAAAAAAAAAAAAAA">
                                      <p:cBhvr>
                                        <p:cTn id="7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33 -0.02523 -0.00859 -0.02986 -0.00963 -0.03403 C -0.01068 -0.03843 -0.01211 -0.04236 -0.01315 -0.04676 C -0.01406 -0.05023 -0.01471 -0.05371 -0.01549 -0.05718 C -0.01667 -0.06158 -0.0181 -0.06574 -0.01914 -0.06991 C -0.02083 -0.07685 -0.02253 -0.08403 -0.02383 -0.09121 C -0.02461 -0.09537 -0.02539 -0.09977 -0.0263 -0.10394 C -0.02695 -0.10672 -0.02786 -0.10949 -0.02864 -0.11227 C -0.0319 -0.13565 -0.02617 -0.09908 -0.03698 -0.13773 C -0.03776 -0.14051 -0.03867 -0.14329 -0.03932 -0.14607 C -0.04049 -0.15162 -0.04023 -0.15579 -0.0418 -0.16088 C -0.04232 -0.1632 -0.04336 -0.16528 -0.04414 -0.16736 C -0.04531 -0.16598 -0.04661 -0.16482 -0.04766 -0.1632 C -0.0487 -0.16135 -0.0487 -0.15672 -0.05013 -0.15672 C -0.05169 -0.15672 -0.05234 -0.16111 -0.05364 -0.1632 C -0.05794 -0.16968 -0.06276 -0.175 -0.0668 -0.18218 C -0.07539 -0.19746 -0.06784 -0.18519 -0.07513 -0.19491 C -0.07708 -0.19746 -0.07904 -0.2007 -0.08099 -0.20324 C -0.08437 -0.20787 -0.08542 -0.20834 -0.08932 -0.21181 C -0.0901 -0.21389 -0.09088 -0.21621 -0.0918 -0.21806 C -0.09466 -0.22431 -0.09531 -0.22454 -0.09883 -0.22871 C -0.10156 -0.22246 -0.10273 -0.21875 -0.10599 -0.21389 C -0.10716 -0.21227 -0.10846 -0.21111 -0.10963 -0.20973 C -0.11159 -0.21181 -0.11367 -0.21366 -0.11549 -0.21598 C -0.11693 -0.21783 -0.11784 -0.22037 -0.11914 -0.22246 C -0.12187 -0.22662 -0.12487 -0.23056 -0.12747 -0.23519 C -0.13229 -0.24375 -0.13216 -0.24653 -0.13581 -0.25625 C -0.13685 -0.25926 -0.13815 -0.26181 -0.13932 -0.26482 C -0.1401 -0.26898 -0.14271 -0.28357 -0.14414 -0.28797 C -0.14505 -0.29098 -0.14674 -0.29329 -0.14766 -0.29653 C -0.15026 -0.30463 -0.15182 -0.31389 -0.15482 -0.32176 C -0.1556 -0.32408 -0.15664 -0.32593 -0.15716 -0.32824 C -0.15781 -0.3301 -0.15781 -0.33264 -0.15846 -0.33449 C -0.16419 -0.35278 -0.1595 -0.33426 -0.16549 -0.34931 C -0.17018 -0.36111 -0.16562 -0.3551 -0.17031 -0.36852 C -0.17122 -0.37107 -0.17279 -0.37246 -0.17383 -0.37477 C -0.17513 -0.37755 -0.1763 -0.38033 -0.17747 -0.38334 C -0.17956 -0.39445 -0.17695 -0.38681 -0.18463 -0.39167 C -0.20117 -0.40232 -0.18489 -0.39283 -0.19531 -0.4044 C -0.19713 -0.40648 -0.19935 -0.40718 -0.2013 -0.40857 C -0.20325 -0.41227 -0.20521 -0.41598 -0.20716 -0.41922 C -0.2095 -0.42292 -0.21224 -0.42593 -0.21432 -0.42986 C -0.21693 -0.43449 -0.21901 -0.43982 -0.22148 -0.44468 C -0.22383 -0.44908 -0.22643 -0.45301 -0.22864 -0.45741 C -0.23073 -0.46135 -0.23255 -0.46598 -0.23463 -0.47014 C -0.23646 -0.47361 -0.2388 -0.47662 -0.24062 -0.48056 C -0.24206 -0.4838 -0.24284 -0.48773 -0.24414 -0.49121 C -0.24518 -0.49422 -0.24661 -0.49676 -0.24766 -0.49977 C -0.2487 -0.50232 -0.24896 -0.50556 -0.25013 -0.5081 C -0.25221 -0.51273 -0.25729 -0.52084 -0.25729 -0.5206 C -0.25768 -0.51875 -0.2582 -0.51667 -0.25846 -0.51459 C -0.25898 -0.50949 -0.25742 -0.50255 -0.25963 -0.49977 C -0.2612 -0.49746 -0.26172 -0.50556 -0.26315 -0.5081 C -0.26419 -0.50996 -0.26562 -0.51065 -0.2668 -0.51227 C -0.26927 -0.51644 -0.27148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55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29 -0.16922 C -0.25612 -0.16806 -0.25495 -0.16621 -0.25391 -0.16528 C -0.25273 -0.16435 -0.25143 -0.16389 -0.25039 -0.1632 C -0.24922 -0.16111 -0.24831 -0.15857 -0.247 -0.15718 C -0.24062 -0.15047 -0.23867 -0.15371 -0.23086 -0.1551 C -0.22956 -0.16181 -0.22969 -0.16227 -0.22734 -0.16922 C -0.22682 -0.1713 -0.22617 -0.17361 -0.22513 -0.17523 C -0.22292 -0.17917 -0.22096 -0.17963 -0.21823 -0.18125 C -0.21029 -0.17408 -0.21484 -0.1794 -0.20573 -0.1632 L -0.20221 -0.15718 L -0.19883 -0.15116 C -0.19766 -0.14514 -0.19779 -0.14445 -0.19531 -0.13912 C -0.19427 -0.13681 -0.19297 -0.13542 -0.19193 -0.1331 C -0.19101 -0.13125 -0.19049 -0.12871 -0.18958 -0.12709 C -0.18867 -0.12547 -0.18724 -0.12454 -0.1862 -0.12315 C -0.18008 -0.11551 -0.18372 -0.11829 -0.17812 -0.11528 C -0.17513 -0.11574 -0.17174 -0.11482 -0.16901 -0.11713 C -0.16601 -0.11945 -0.16497 -0.12662 -0.16211 -0.12917 C -0.15599 -0.13449 -0.15911 -0.13241 -0.15286 -0.13519 L -0.14596 -0.12315 C -0.14492 -0.12107 -0.14362 -0.11945 -0.14258 -0.11713 C -0.14154 -0.11459 -0.14023 -0.11181 -0.13906 -0.10903 C -0.13802 -0.10579 -0.13724 -0.10209 -0.13568 -0.09908 C -0.13489 -0.09723 -0.13333 -0.09653 -0.13229 -0.09491 C -0.13112 -0.09329 -0.12982 -0.09121 -0.12878 -0.08912 C -0.12799 -0.08704 -0.1276 -0.08473 -0.12656 -0.08287 C -0.12448 -0.07986 -0.12161 -0.07824 -0.11966 -0.075 C -0.11784 -0.07176 -0.11094 -0.05834 -0.10703 -0.05486 C -0.1056 -0.05371 -0.10404 -0.05348 -0.10247 -0.05278 C -0.09818 -0.05348 -0.09401 -0.05348 -0.08984 -0.05486 C -0.08815 -0.05556 -0.08698 -0.0581 -0.08529 -0.05903 C -0.08385 -0.05973 -0.07122 -0.06273 -0.07044 -0.06297 C -0.06719 -0.06227 -0.06406 -0.06273 -0.0612 -0.06111 C -0.05508 -0.05718 -0.05495 -0.05278 -0.05078 -0.04699 C -0.04987 -0.04537 -0.04857 -0.04445 -0.04739 -0.04306 C -0.04036 -0.02454 -0.05013 -0.04699 -0.04167 -0.03496 C -0.04023 -0.03264 -0.03971 -0.02917 -0.03828 -0.02685 C -0.03724 -0.02523 -0.03594 -0.02431 -0.03476 -0.02292 C -0.03359 -0.02107 -0.03281 -0.01852 -0.03138 -0.0169 C -0.03034 -0.01551 -0.02904 -0.01574 -0.02799 -0.01505 C -0.02669 -0.01389 -0.02578 -0.01181 -0.02448 -0.01088 C -0.02266 -0.00926 -0.01836 -0.00764 -0.01641 -0.00695 C -0.01419 -0.00579 -0.0095 -0.00278 -0.0095 -0.00278 C -0.00846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bldLvl="0" animBg="1"/>
      <p:bldP spid="3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6" y="4216123"/>
            <a:ext cx="3188719" cy="267117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" y="1239"/>
            <a:ext cx="2100922" cy="2268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101" y="1496717"/>
            <a:ext cx="1694696" cy="21619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8694" y="1698765"/>
            <a:ext cx="11378129" cy="1876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800" b="1" i="1" u="none" strike="noStrike" kern="1200" cap="none" spc="100" normalizeH="0" baseline="0" noProof="0" dirty="0" err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Bài</a:t>
            </a:r>
            <a:r>
              <a:rPr kumimoji="0" lang="en-US" sz="5800" b="1" i="1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 </a:t>
            </a:r>
            <a:r>
              <a:rPr kumimoji="0" lang="en-US" sz="5800" b="1" i="1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15:</a:t>
            </a:r>
            <a:r>
              <a:rPr kumimoji="0" lang="en-US" sz="5800" b="1" i="0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58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800" b="1" i="0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1000">
        <p14:warp dir="in"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614362"/>
            <a:ext cx="9144000" cy="71507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6850" y="1509713"/>
            <a:ext cx="7942501" cy="39814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4132" y="995364"/>
            <a:ext cx="1911029" cy="20626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6053" y="905902"/>
            <a:ext cx="1482494" cy="18308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7021" y="4215766"/>
            <a:ext cx="6151721" cy="151066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 rot="6329695" flipH="1">
            <a:off x="7886001" y="2918103"/>
            <a:ext cx="1267341" cy="865607"/>
            <a:chOff x="9015984" y="2528554"/>
            <a:chExt cx="2157344" cy="1473489"/>
          </a:xfrm>
        </p:grpSpPr>
        <p:sp>
          <p:nvSpPr>
            <p:cNvPr id="23" name="Freeform 166"/>
            <p:cNvSpPr/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167"/>
            <p:cNvSpPr/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Freeform 168"/>
            <p:cNvSpPr/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69"/>
            <p:cNvSpPr/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170"/>
            <p:cNvSpPr/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175"/>
            <p:cNvSpPr/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176"/>
            <p:cNvSpPr/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177"/>
            <p:cNvSpPr/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178"/>
            <p:cNvSpPr/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179"/>
            <p:cNvSpPr/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A080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3432167" y="2598372"/>
            <a:ext cx="4693090" cy="1204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1" i="0" u="none" strike="noStrike" kern="1200" cap="none" spc="0" normalizeH="0" baseline="0" noProof="0" dirty="0" err="1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6600" b="1" i="0" u="none" strike="noStrike" kern="1200" cap="none" spc="0" normalizeH="0" baseline="0" noProof="0" dirty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5127" y="0"/>
            <a:ext cx="2423160" cy="104394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24" y="1210075"/>
            <a:ext cx="11870947" cy="36981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991718"/>
              </p:ext>
            </p:extLst>
          </p:nvPr>
        </p:nvGraphicFramePr>
        <p:xfrm>
          <a:off x="343833" y="786494"/>
          <a:ext cx="11637495" cy="3072812"/>
        </p:xfrm>
        <a:graphic>
          <a:graphicData uri="http://schemas.openxmlformats.org/drawingml/2006/table">
            <a:tbl>
              <a:tblPr/>
              <a:tblGrid>
                <a:gridCol w="3878335"/>
                <a:gridCol w="3879580"/>
                <a:gridCol w="3879580"/>
              </a:tblGrid>
              <a:tr h="3072812">
                <a:tc>
                  <a:txBody>
                    <a:bodyPr/>
                    <a:lstStyle/>
                    <a:p>
                      <a:pPr algn="just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x 4 = 24</a:t>
                      </a:r>
                    </a:p>
                    <a:p>
                      <a:pPr algn="just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x 6 = 24</a:t>
                      </a:r>
                    </a:p>
                    <a:p>
                      <a:pPr algn="just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: 6 = 4</a:t>
                      </a:r>
                    </a:p>
                    <a:p>
                      <a:pPr algn="just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: 4 = 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4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x 5 = 40</a:t>
                      </a:r>
                    </a:p>
                    <a:p>
                      <a:pPr algn="ctr" fontAlgn="t"/>
                      <a:r>
                        <a:rPr lang="en-US" sz="4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x 8 = 40</a:t>
                      </a:r>
                    </a:p>
                    <a:p>
                      <a:pPr algn="ctr" fontAlgn="t"/>
                      <a:r>
                        <a:rPr lang="en-US" sz="4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: 8 = 5</a:t>
                      </a:r>
                    </a:p>
                    <a:p>
                      <a:pPr algn="ctr" fontAlgn="t"/>
                      <a:r>
                        <a:rPr lang="en-US" sz="4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: 5 = 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x 8 = 56</a:t>
                      </a:r>
                    </a:p>
                    <a:p>
                      <a:pPr algn="ctr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x 7 = 56</a:t>
                      </a:r>
                    </a:p>
                    <a:p>
                      <a:pPr algn="ctr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 : 7 = 8</a:t>
                      </a:r>
                    </a:p>
                    <a:p>
                      <a:pPr algn="ctr" fontAlgn="t"/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 : 8 = 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451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177</Words>
  <Application>Microsoft Office PowerPoint</Application>
  <PresentationFormat>Widescreen</PresentationFormat>
  <Paragraphs>55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5" baseType="lpstr">
      <vt:lpstr>微软雅黑</vt:lpstr>
      <vt:lpstr>微软雅黑</vt:lpstr>
      <vt:lpstr>宋体</vt:lpstr>
      <vt:lpstr>宋体</vt:lpstr>
      <vt:lpstr>Arial</vt:lpstr>
      <vt:lpstr>Calibri</vt:lpstr>
      <vt:lpstr>Calibri Light</vt:lpstr>
      <vt:lpstr>ITC Avant Garde Std Bk</vt:lpstr>
      <vt:lpstr>MercuriusScript</vt:lpstr>
      <vt:lpstr>SVN-Whimsy</vt:lpstr>
      <vt:lpstr>Times New Roman</vt:lpstr>
      <vt:lpstr>字魂17号-萌趣果冻体</vt:lpstr>
      <vt:lpstr>等线</vt:lpstr>
      <vt:lpstr>1_Office Theme</vt:lpstr>
      <vt:lpstr>3_Office Theme</vt:lpstr>
      <vt:lpstr>1_Office 主题​​</vt:lpstr>
      <vt:lpstr>4_Office 主题</vt:lpstr>
      <vt:lpstr>4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User</dc:creator>
  <cp:lastModifiedBy>User</cp:lastModifiedBy>
  <cp:revision>15</cp:revision>
  <dcterms:created xsi:type="dcterms:W3CDTF">2021-05-07T10:25:00Z</dcterms:created>
  <dcterms:modified xsi:type="dcterms:W3CDTF">2022-06-29T08:1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